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sldIdLst>
    <p:sldId id="887" r:id="rId3"/>
    <p:sldId id="808" r:id="rId4"/>
    <p:sldId id="809" r:id="rId5"/>
    <p:sldId id="851" r:id="rId6"/>
    <p:sldId id="852" r:id="rId7"/>
    <p:sldId id="869" r:id="rId8"/>
    <p:sldId id="870" r:id="rId9"/>
    <p:sldId id="853" r:id="rId10"/>
    <p:sldId id="854" r:id="rId11"/>
    <p:sldId id="855" r:id="rId12"/>
    <p:sldId id="871" r:id="rId13"/>
    <p:sldId id="815" r:id="rId14"/>
    <p:sldId id="886" r:id="rId15"/>
    <p:sldId id="875" r:id="rId16"/>
    <p:sldId id="876" r:id="rId17"/>
    <p:sldId id="877" r:id="rId18"/>
    <p:sldId id="878" r:id="rId19"/>
    <p:sldId id="879" r:id="rId20"/>
    <p:sldId id="880" r:id="rId21"/>
    <p:sldId id="881" r:id="rId22"/>
    <p:sldId id="883" r:id="rId23"/>
    <p:sldId id="264" r:id="rId24"/>
    <p:sldId id="723" r:id="rId25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887"/>
            <p14:sldId id="808"/>
            <p14:sldId id="809"/>
            <p14:sldId id="851"/>
            <p14:sldId id="852"/>
            <p14:sldId id="869"/>
            <p14:sldId id="870"/>
            <p14:sldId id="853"/>
            <p14:sldId id="854"/>
            <p14:sldId id="855"/>
            <p14:sldId id="871"/>
            <p14:sldId id="815"/>
            <p14:sldId id="886"/>
            <p14:sldId id="875"/>
            <p14:sldId id="876"/>
            <p14:sldId id="877"/>
            <p14:sldId id="878"/>
            <p14:sldId id="879"/>
            <p14:sldId id="880"/>
            <p14:sldId id="881"/>
            <p14:sldId id="883"/>
            <p14:sldId id="264"/>
            <p14:sldId id="72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F5DE"/>
    <a:srgbClr val="FEEFCA"/>
    <a:srgbClr val="E3E6E2"/>
    <a:srgbClr val="0F3D13"/>
    <a:srgbClr val="355216"/>
    <a:srgbClr val="FEF4EC"/>
    <a:srgbClr val="CDD2CC"/>
    <a:srgbClr val="D3DDD1"/>
    <a:srgbClr val="FDEFE3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5" autoAdjust="0"/>
    <p:restoredTop sz="94057" autoAdjust="0"/>
  </p:normalViewPr>
  <p:slideViewPr>
    <p:cSldViewPr>
      <p:cViewPr varScale="1">
        <p:scale>
          <a:sx n="70" d="100"/>
          <a:sy n="70" d="100"/>
        </p:scale>
        <p:origin x="548" y="48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713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328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081" y="1420283"/>
            <a:ext cx="5180251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162" y="2590800"/>
            <a:ext cx="4266089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7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4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1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88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36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3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0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77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1344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810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416" y="2937934"/>
            <a:ext cx="5180251" cy="908050"/>
          </a:xfrm>
        </p:spPr>
        <p:txBody>
          <a:bodyPr anchor="t"/>
          <a:lstStyle>
            <a:lvl1pPr algn="l">
              <a:defRPr sz="2666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416" y="1937809"/>
            <a:ext cx="5180251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7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448" indent="0">
              <a:buNone/>
              <a:defRPr sz="1066">
                <a:solidFill>
                  <a:schemeClr val="tx1">
                    <a:tint val="75000"/>
                  </a:schemeClr>
                </a:solidFill>
              </a:defRPr>
            </a:lvl3pPr>
            <a:lvl4pPr marL="91417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8895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3619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343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06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7790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75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721" y="1066800"/>
            <a:ext cx="2691699" cy="3017309"/>
          </a:xfrm>
        </p:spPr>
        <p:txBody>
          <a:bodyPr/>
          <a:lstStyle>
            <a:lvl1pPr>
              <a:defRPr sz="1866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7993" y="1066800"/>
            <a:ext cx="2691699" cy="3017309"/>
          </a:xfrm>
        </p:spPr>
        <p:txBody>
          <a:bodyPr/>
          <a:lstStyle>
            <a:lvl1pPr>
              <a:defRPr sz="1866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3281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721" y="1023409"/>
            <a:ext cx="269275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724" indent="0">
              <a:buNone/>
              <a:defRPr sz="1333" b="1"/>
            </a:lvl2pPr>
            <a:lvl3pPr marL="609448" indent="0">
              <a:buNone/>
              <a:defRPr sz="1200" b="1"/>
            </a:lvl3pPr>
            <a:lvl4pPr marL="914171" indent="0">
              <a:buNone/>
              <a:defRPr sz="1066" b="1"/>
            </a:lvl4pPr>
            <a:lvl5pPr marL="1218895" indent="0">
              <a:buNone/>
              <a:defRPr sz="1066" b="1"/>
            </a:lvl5pPr>
            <a:lvl6pPr marL="1523619" indent="0">
              <a:buNone/>
              <a:defRPr sz="1066" b="1"/>
            </a:lvl6pPr>
            <a:lvl7pPr marL="1828343" indent="0">
              <a:buNone/>
              <a:defRPr sz="1066" b="1"/>
            </a:lvl7pPr>
            <a:lvl8pPr marL="2133067" indent="0">
              <a:buNone/>
              <a:defRPr sz="1066" b="1"/>
            </a:lvl8pPr>
            <a:lvl9pPr marL="2437790" indent="0">
              <a:buNone/>
              <a:defRPr sz="1066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721" y="1449917"/>
            <a:ext cx="269275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6"/>
            </a:lvl4pPr>
            <a:lvl5pPr>
              <a:defRPr sz="1066"/>
            </a:lvl5pPr>
            <a:lvl6pPr>
              <a:defRPr sz="1066"/>
            </a:lvl6pPr>
            <a:lvl7pPr>
              <a:defRPr sz="1066"/>
            </a:lvl7pPr>
            <a:lvl8pPr>
              <a:defRPr sz="1066"/>
            </a:lvl8pPr>
            <a:lvl9pPr>
              <a:defRPr sz="10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5877" y="1023409"/>
            <a:ext cx="2693815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724" indent="0">
              <a:buNone/>
              <a:defRPr sz="1333" b="1"/>
            </a:lvl2pPr>
            <a:lvl3pPr marL="609448" indent="0">
              <a:buNone/>
              <a:defRPr sz="1200" b="1"/>
            </a:lvl3pPr>
            <a:lvl4pPr marL="914171" indent="0">
              <a:buNone/>
              <a:defRPr sz="1066" b="1"/>
            </a:lvl4pPr>
            <a:lvl5pPr marL="1218895" indent="0">
              <a:buNone/>
              <a:defRPr sz="1066" b="1"/>
            </a:lvl5pPr>
            <a:lvl6pPr marL="1523619" indent="0">
              <a:buNone/>
              <a:defRPr sz="1066" b="1"/>
            </a:lvl6pPr>
            <a:lvl7pPr marL="1828343" indent="0">
              <a:buNone/>
              <a:defRPr sz="1066" b="1"/>
            </a:lvl7pPr>
            <a:lvl8pPr marL="2133067" indent="0">
              <a:buNone/>
              <a:defRPr sz="1066" b="1"/>
            </a:lvl8pPr>
            <a:lvl9pPr marL="2437790" indent="0">
              <a:buNone/>
              <a:defRPr sz="1066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5877" y="1449917"/>
            <a:ext cx="2693815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6"/>
            </a:lvl4pPr>
            <a:lvl5pPr>
              <a:defRPr sz="1066"/>
            </a:lvl5pPr>
            <a:lvl6pPr>
              <a:defRPr sz="1066"/>
            </a:lvl6pPr>
            <a:lvl7pPr>
              <a:defRPr sz="1066"/>
            </a:lvl7pPr>
            <a:lvl8pPr>
              <a:defRPr sz="1066"/>
            </a:lvl8pPr>
            <a:lvl9pPr>
              <a:defRPr sz="106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0216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8078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5028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21" y="182033"/>
            <a:ext cx="2005020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2746" y="182034"/>
            <a:ext cx="3406946" cy="3902075"/>
          </a:xfrm>
        </p:spPr>
        <p:txBody>
          <a:bodyPr/>
          <a:lstStyle>
            <a:lvl1pPr>
              <a:defRPr sz="2133"/>
            </a:lvl1pPr>
            <a:lvl2pPr>
              <a:defRPr sz="1866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21" y="956734"/>
            <a:ext cx="2005020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724" indent="0">
              <a:buNone/>
              <a:defRPr sz="800"/>
            </a:lvl2pPr>
            <a:lvl3pPr marL="609448" indent="0">
              <a:buNone/>
              <a:defRPr sz="667"/>
            </a:lvl3pPr>
            <a:lvl4pPr marL="914171" indent="0">
              <a:buNone/>
              <a:defRPr sz="600"/>
            </a:lvl4pPr>
            <a:lvl5pPr marL="1218895" indent="0">
              <a:buNone/>
              <a:defRPr sz="600"/>
            </a:lvl5pPr>
            <a:lvl6pPr marL="1523619" indent="0">
              <a:buNone/>
              <a:defRPr sz="600"/>
            </a:lvl6pPr>
            <a:lvl7pPr marL="1828343" indent="0">
              <a:buNone/>
              <a:defRPr sz="600"/>
            </a:lvl7pPr>
            <a:lvl8pPr marL="2133067" indent="0">
              <a:buNone/>
              <a:defRPr sz="600"/>
            </a:lvl8pPr>
            <a:lvl9pPr marL="2437790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118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547" y="3200400"/>
            <a:ext cx="3656648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547" y="408517"/>
            <a:ext cx="3656648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724" indent="0">
              <a:buNone/>
              <a:defRPr sz="1866"/>
            </a:lvl2pPr>
            <a:lvl3pPr marL="609448" indent="0">
              <a:buNone/>
              <a:defRPr sz="1600"/>
            </a:lvl3pPr>
            <a:lvl4pPr marL="914171" indent="0">
              <a:buNone/>
              <a:defRPr sz="1333"/>
            </a:lvl4pPr>
            <a:lvl5pPr marL="1218895" indent="0">
              <a:buNone/>
              <a:defRPr sz="1333"/>
            </a:lvl5pPr>
            <a:lvl6pPr marL="1523619" indent="0">
              <a:buNone/>
              <a:defRPr sz="1333"/>
            </a:lvl6pPr>
            <a:lvl7pPr marL="1828343" indent="0">
              <a:buNone/>
              <a:defRPr sz="1333"/>
            </a:lvl7pPr>
            <a:lvl8pPr marL="2133067" indent="0">
              <a:buNone/>
              <a:defRPr sz="1333"/>
            </a:lvl8pPr>
            <a:lvl9pPr marL="2437790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547" y="3578225"/>
            <a:ext cx="3656648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724" indent="0">
              <a:buNone/>
              <a:defRPr sz="800"/>
            </a:lvl2pPr>
            <a:lvl3pPr marL="609448" indent="0">
              <a:buNone/>
              <a:defRPr sz="667"/>
            </a:lvl3pPr>
            <a:lvl4pPr marL="914171" indent="0">
              <a:buNone/>
              <a:defRPr sz="600"/>
            </a:lvl4pPr>
            <a:lvl5pPr marL="1218895" indent="0">
              <a:buNone/>
              <a:defRPr sz="600"/>
            </a:lvl5pPr>
            <a:lvl6pPr marL="1523619" indent="0">
              <a:buNone/>
              <a:defRPr sz="600"/>
            </a:lvl6pPr>
            <a:lvl7pPr marL="1828343" indent="0">
              <a:buNone/>
              <a:defRPr sz="600"/>
            </a:lvl7pPr>
            <a:lvl8pPr marL="2133067" indent="0">
              <a:buNone/>
              <a:defRPr sz="600"/>
            </a:lvl8pPr>
            <a:lvl9pPr marL="2437790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6256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1771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8449" y="183092"/>
            <a:ext cx="1371243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721" y="183092"/>
            <a:ext cx="4012155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7929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721" y="183092"/>
            <a:ext cx="5484971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721" y="1066800"/>
            <a:ext cx="5484971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720" y="4237567"/>
            <a:ext cx="142203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258" y="4237567"/>
            <a:ext cx="1929897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7662" y="4237567"/>
            <a:ext cx="142203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066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09448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43" indent="-228543" algn="l" defTabSz="609448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176" indent="-190452" algn="l" defTabSz="609448" rtl="0" eaLnBrk="1" latinLnBrk="0" hangingPunct="1">
        <a:spcBef>
          <a:spcPct val="20000"/>
        </a:spcBef>
        <a:buFont typeface="Arial" pitchFamily="34" charset="0"/>
        <a:buChar char="–"/>
        <a:defRPr sz="1866" kern="1200">
          <a:solidFill>
            <a:schemeClr val="tx1"/>
          </a:solidFill>
          <a:latin typeface="+mn-lt"/>
          <a:ea typeface="+mn-ea"/>
          <a:cs typeface="+mn-cs"/>
        </a:defRPr>
      </a:lvl2pPr>
      <a:lvl3pPr marL="761810" indent="-152362" algn="l" defTabSz="60944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533" indent="-152362" algn="l" defTabSz="609448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257" indent="-152362" algn="l" defTabSz="609448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5981" indent="-152362" algn="l" defTabSz="609448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0705" indent="-152362" algn="l" defTabSz="609448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5429" indent="-152362" algn="l" defTabSz="609448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152" indent="-152362" algn="l" defTabSz="609448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724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448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171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8895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3619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343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067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7790" algn="l" defTabSz="609448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8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43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20.bin"/><Relationship Id="rId9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7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6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54.png"/><Relationship Id="rId3" Type="http://schemas.openxmlformats.org/officeDocument/2006/relationships/image" Target="../media/image8.png"/><Relationship Id="rId7" Type="http://schemas.openxmlformats.org/officeDocument/2006/relationships/image" Target="../media/image53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9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5.png"/><Relationship Id="rId9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52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130.png"/><Relationship Id="rId4" Type="http://schemas.openxmlformats.org/officeDocument/2006/relationships/image" Target="../media/image8.png"/><Relationship Id="rId9" Type="http://schemas.openxmlformats.org/officeDocument/2006/relationships/image" Target="../media/image12.png"/><Relationship Id="rId1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52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7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19.png"/><Relationship Id="rId4" Type="http://schemas.openxmlformats.org/officeDocument/2006/relationships/image" Target="../media/image8.png"/><Relationship Id="rId9" Type="http://schemas.openxmlformats.org/officeDocument/2006/relationships/image" Target="../media/image18.png"/><Relationship Id="rId1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image" Target="../media/image52.png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67.wmf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oleObject" Target="../embeddings/oleObject43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39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image" Target="../media/image3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image" Target="../media/image52.png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74.wmf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oleObject" Target="../embeddings/oleObject50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46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62.wmf"/><Relationship Id="rId22" Type="http://schemas.openxmlformats.org/officeDocument/2006/relationships/image" Target="../media/image73.wmf"/><Relationship Id="rId27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image" Target="../media/image52.png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81.wmf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83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3.bin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62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4.wmf"/><Relationship Id="rId26" Type="http://schemas.openxmlformats.org/officeDocument/2006/relationships/image" Target="../media/image88.wmf"/><Relationship Id="rId3" Type="http://schemas.openxmlformats.org/officeDocument/2006/relationships/image" Target="../media/image52.png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77.wmf"/><Relationship Id="rId20" Type="http://schemas.openxmlformats.org/officeDocument/2006/relationships/image" Target="../media/image85.wmf"/><Relationship Id="rId29" Type="http://schemas.openxmlformats.org/officeDocument/2006/relationships/image" Target="../media/image8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87.wmf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61.bin"/><Relationship Id="rId28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9.bin"/><Relationship Id="rId31" Type="http://schemas.openxmlformats.org/officeDocument/2006/relationships/image" Target="../media/image9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62.wmf"/><Relationship Id="rId22" Type="http://schemas.openxmlformats.org/officeDocument/2006/relationships/image" Target="../media/image86.wmf"/><Relationship Id="rId27" Type="http://schemas.openxmlformats.org/officeDocument/2006/relationships/image" Target="../media/image55.png"/><Relationship Id="rId30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97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71.bin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93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9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99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4.svg"/><Relationship Id="rId5" Type="http://schemas.openxmlformats.org/officeDocument/2006/relationships/image" Target="../media/image103.png"/><Relationship Id="rId4" Type="http://schemas.openxmlformats.org/officeDocument/2006/relationships/image" Target="../media/image102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8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5.wmf"/><Relationship Id="rId5" Type="http://schemas.openxmlformats.org/officeDocument/2006/relationships/image" Target="../media/image21.png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9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4.png"/><Relationship Id="rId4" Type="http://schemas.openxmlformats.org/officeDocument/2006/relationships/image" Target="../media/image10.png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2.png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5.png"/><Relationship Id="rId15" Type="http://schemas.openxmlformats.org/officeDocument/2006/relationships/image" Target="../media/image300.png"/><Relationship Id="rId10" Type="http://schemas.openxmlformats.org/officeDocument/2006/relationships/image" Target="../media/image27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5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11.png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175826" y="2438400"/>
            <a:ext cx="6172200" cy="1032001"/>
          </a:xfrm>
          <a:prstGeom prst="roundRect">
            <a:avLst>
              <a:gd name="adj" fmla="val 12012"/>
            </a:avLst>
          </a:prstGeom>
          <a:solidFill>
            <a:schemeClr val="bg1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2" y="1608533"/>
            <a:ext cx="6210300" cy="921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18" t="15020" r="18174" b="43564"/>
          <a:stretch/>
        </p:blipFill>
        <p:spPr>
          <a:xfrm>
            <a:off x="5332412" y="2473705"/>
            <a:ext cx="5791200" cy="1062706"/>
          </a:xfrm>
          <a:prstGeom prst="rect">
            <a:avLst/>
          </a:prstGeom>
        </p:spPr>
      </p:pic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12" y="2479801"/>
            <a:ext cx="1067955" cy="1275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00C1DAA-170D-7240-825D-3DFBA9CA0D7B}"/>
              </a:ext>
            </a:extLst>
          </p:cNvPr>
          <p:cNvSpPr/>
          <p:nvPr/>
        </p:nvSpPr>
        <p:spPr>
          <a:xfrm>
            <a:off x="4189412" y="228600"/>
            <a:ext cx="6019800" cy="1143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accent2"/>
                </a:solidFill>
              </a:rPr>
              <a:t>SỞ GIÁO DỤC VÀ ĐÀO TẠO BÌNH ĐỊNH</a:t>
            </a:r>
          </a:p>
          <a:p>
            <a:pPr algn="ctr"/>
            <a:r>
              <a:rPr lang="en-US" b="1" dirty="0">
                <a:solidFill>
                  <a:schemeClr val="accent2"/>
                </a:solidFill>
              </a:rPr>
              <a:t>TRƯỜNG THPT NGÔ LÊ TÂ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FC14927-7A6C-694D-0548-F7E668B7EE63}"/>
              </a:ext>
            </a:extLst>
          </p:cNvPr>
          <p:cNvSpPr/>
          <p:nvPr/>
        </p:nvSpPr>
        <p:spPr>
          <a:xfrm>
            <a:off x="7923212" y="4775170"/>
            <a:ext cx="3810000" cy="838200"/>
          </a:xfrm>
          <a:prstGeom prst="rect">
            <a:avLst/>
          </a:prstGeom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V: NGUYỄN THỊ HƯƠNG</a:t>
            </a:r>
          </a:p>
          <a:p>
            <a:r>
              <a:rPr lang="en-US" dirty="0"/>
              <a:t>    LỚP: 11A5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DE8634E-B98D-881C-0A74-1CB25F30C91D}"/>
              </a:ext>
            </a:extLst>
          </p:cNvPr>
          <p:cNvSpPr/>
          <p:nvPr/>
        </p:nvSpPr>
        <p:spPr>
          <a:xfrm>
            <a:off x="6780212" y="3657599"/>
            <a:ext cx="1447800" cy="502189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Tiết</a:t>
            </a:r>
            <a:r>
              <a:rPr lang="en-US" dirty="0"/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886524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813" y="2266949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695449" y="2667000"/>
                <a:ext cx="962841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Cấp số cộng đã cho có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𝟎</m:t>
                    </m:r>
                  </m:oMath>
                </a14:m>
                <a:r>
                  <a:rPr lang="en-US" sz="2600" b="1">
                    <a:solidFill>
                      <a:schemeClr val="accent2">
                        <a:lumMod val="75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và công sa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endParaRPr lang="vi-VN" sz="26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449" y="2667000"/>
                <a:ext cx="9628417" cy="492443"/>
              </a:xfrm>
              <a:prstGeom prst="rect">
                <a:avLst/>
              </a:prstGeom>
              <a:blipFill rotWithShape="1">
                <a:blip r:embed="rId5"/>
                <a:stretch>
                  <a:fillRect l="-1076" t="-1125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303212" y="762000"/>
            <a:ext cx="11582399" cy="1371601"/>
            <a:chOff x="303212" y="762000"/>
            <a:chExt cx="11582399" cy="1371601"/>
          </a:xfrm>
        </p:grpSpPr>
        <p:sp>
          <p:nvSpPr>
            <p:cNvPr id="15" name="Rounded Rectangle 14"/>
            <p:cNvSpPr/>
            <p:nvPr/>
          </p:nvSpPr>
          <p:spPr>
            <a:xfrm>
              <a:off x="1714586" y="791253"/>
              <a:ext cx="10171025" cy="1342348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3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774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3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979612" y="996337"/>
                  <a:ext cx="9753599" cy="984863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Tìm 5 số hạng đầu và số hạng thứ 100 của cấp số cộng </a:t>
                  </a:r>
                  <a:br>
                    <a:rPr lang="en-US" sz="2800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		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𝒖</m:t>
                              </m:r>
                            </m:e>
                            <m:sub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𝒏</m:t>
                              </m:r>
                            </m:sub>
                          </m:sSub>
                        </m:e>
                      </m:d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: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𝟏𝟎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, 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𝟓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, …</m:t>
                      </m:r>
                    </m:oMath>
                  </a14:m>
                  <a:endParaRPr lang="vi-VN" sz="2800" b="1" i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612" y="996337"/>
                  <a:ext cx="9753599" cy="984863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000" t="-4321" r="-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TextBox 18"/>
          <p:cNvSpPr txBox="1"/>
          <p:nvPr/>
        </p:nvSpPr>
        <p:spPr>
          <a:xfrm>
            <a:off x="1693861" y="3238500"/>
            <a:ext cx="9628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Do đó 5 số hạng đầu là : </a:t>
            </a:r>
            <a:r>
              <a:rPr lang="en-US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0, 5, 0, -5, -10</a:t>
            </a:r>
            <a:endParaRPr lang="vi-VN" sz="26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74812" y="3810000"/>
            <a:ext cx="36004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Số hạng thứ 100 là : 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765830"/>
              </p:ext>
            </p:extLst>
          </p:nvPr>
        </p:nvGraphicFramePr>
        <p:xfrm>
          <a:off x="5149055" y="3771265"/>
          <a:ext cx="29956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41200" progId="Equation.DSMT4">
                  <p:embed/>
                </p:oleObj>
              </mc:Choice>
              <mc:Fallback>
                <p:oleObj name="Equation" r:id="rId8" imgW="12697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055" y="3771265"/>
                        <a:ext cx="29956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374252"/>
              </p:ext>
            </p:extLst>
          </p:nvPr>
        </p:nvGraphicFramePr>
        <p:xfrm>
          <a:off x="8128721" y="3832543"/>
          <a:ext cx="347114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03040" progId="Equation.DSMT4">
                  <p:embed/>
                </p:oleObj>
              </mc:Choice>
              <mc:Fallback>
                <p:oleObj name="Equation" r:id="rId10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721" y="3832543"/>
                        <a:ext cx="347114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4"/>
          <p:cNvSpPr>
            <a:spLocks noChangeArrowheads="1"/>
          </p:cNvSpPr>
          <p:nvPr/>
        </p:nvSpPr>
        <p:spPr bwMode="gray">
          <a:xfrm>
            <a:off x="401178" y="95249"/>
            <a:ext cx="37120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3900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338" y="2486525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905000" y="2895600"/>
            <a:ext cx="96284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Giả sử u</a:t>
            </a:r>
            <a:r>
              <a:rPr lang="en-US" sz="26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là số hạng đầu và d là công sai. 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03212" y="762000"/>
            <a:ext cx="11582399" cy="1600199"/>
            <a:chOff x="303212" y="762000"/>
            <a:chExt cx="11582399" cy="1600199"/>
          </a:xfrm>
        </p:grpSpPr>
        <p:sp>
          <p:nvSpPr>
            <p:cNvPr id="19" name="Rounded Rectangle 18"/>
            <p:cNvSpPr/>
            <p:nvPr/>
          </p:nvSpPr>
          <p:spPr>
            <a:xfrm>
              <a:off x="1714586" y="791252"/>
              <a:ext cx="10171025" cy="1570947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7774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284412" y="886383"/>
              <a:ext cx="9144000" cy="1323417"/>
            </a:xfrm>
            <a:prstGeom prst="rect">
              <a:avLst/>
            </a:prstGeom>
            <a:noFill/>
          </p:spPr>
          <p:txBody>
            <a:bodyPr wrap="square" lIns="121899" tIns="60949" rIns="121899" bIns="60949" rtlCol="0">
              <a:spAutoFit/>
            </a:bodyPr>
            <a:lstStyle/>
            <a:p>
              <a:r>
                <a:rPr lang="en-US" sz="2600" b="1">
                  <a:latin typeface="Arial" pitchFamily="34" charset="0"/>
                  <a:cs typeface="Arial" pitchFamily="34" charset="0"/>
                </a:rPr>
                <a:t>Số hạng thứ 10 của một cấp số cộng (u</a:t>
              </a:r>
              <a:r>
                <a:rPr lang="en-US" sz="2600" b="1" baseline="-2500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) bằng 48 và số hạng thứ 18 bằng 88 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Tìm số hạng thứ 100 của cấp số cộng đó. 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090713"/>
              </p:ext>
            </p:extLst>
          </p:nvPr>
        </p:nvGraphicFramePr>
        <p:xfrm>
          <a:off x="4343400" y="3402476"/>
          <a:ext cx="25765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02476"/>
                        <a:ext cx="25765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75233"/>
              </p:ext>
            </p:extLst>
          </p:nvPr>
        </p:nvGraphicFramePr>
        <p:xfrm>
          <a:off x="4343400" y="4038600"/>
          <a:ext cx="27257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5600" imgH="241200" progId="Equation.DSMT4">
                  <p:embed/>
                </p:oleObj>
              </mc:Choice>
              <mc:Fallback>
                <p:oleObj name="Equation" r:id="rId7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27257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03568"/>
              </p:ext>
            </p:extLst>
          </p:nvPr>
        </p:nvGraphicFramePr>
        <p:xfrm>
          <a:off x="7618412" y="3407093"/>
          <a:ext cx="15271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507960" progId="Equation.DSMT4">
                  <p:embed/>
                </p:oleObj>
              </mc:Choice>
              <mc:Fallback>
                <p:oleObj name="Equation" r:id="rId9" imgW="647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2" y="3407093"/>
                        <a:ext cx="1527175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924543" y="4800600"/>
            <a:ext cx="42460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Vậy số hạng thứ 100 là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45588"/>
              </p:ext>
            </p:extLst>
          </p:nvPr>
        </p:nvGraphicFramePr>
        <p:xfrm>
          <a:off x="6018212" y="4777423"/>
          <a:ext cx="45513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30320" imgH="241200" progId="Equation.DSMT4">
                  <p:embed/>
                </p:oleObj>
              </mc:Choice>
              <mc:Fallback>
                <p:oleObj name="Equation" r:id="rId11" imgW="193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2" y="4777423"/>
                        <a:ext cx="45513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4"/>
          <p:cNvSpPr>
            <a:spLocks noChangeArrowheads="1"/>
          </p:cNvSpPr>
          <p:nvPr/>
        </p:nvSpPr>
        <p:spPr bwMode="gray">
          <a:xfrm>
            <a:off x="401178" y="95249"/>
            <a:ext cx="37120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80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64" y="27432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27012" y="819150"/>
            <a:ext cx="11639800" cy="1723527"/>
            <a:chOff x="227012" y="819150"/>
            <a:chExt cx="11639800" cy="1723527"/>
          </a:xfrm>
        </p:grpSpPr>
        <p:sp>
          <p:nvSpPr>
            <p:cNvPr id="19" name="Rounded Rectangle 18"/>
            <p:cNvSpPr/>
            <p:nvPr/>
          </p:nvSpPr>
          <p:spPr>
            <a:xfrm>
              <a:off x="2036762" y="838094"/>
              <a:ext cx="9830050" cy="1704583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382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789634" y="13741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2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10110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141680" y="819150"/>
                  <a:ext cx="9725132" cy="1723527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Cho dãy số (u</a:t>
                  </a:r>
                  <a:r>
                    <a:rPr lang="en-US" sz="2600" b="1" baseline="-2500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) vớ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𝒏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𝟑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. Chứng minh rằng (u</a:t>
                  </a:r>
                  <a:r>
                    <a:rPr lang="en-US" sz="2600" b="1" baseline="-2500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) là một cấp số cộng . Xác định số hạng đầu u</a:t>
                  </a:r>
                  <a:r>
                    <a:rPr lang="en-US" sz="2600" b="1" baseline="-25000">
                      <a:latin typeface="Arial" pitchFamily="34" charset="0"/>
                      <a:cs typeface="Arial" pitchFamily="34" charset="0"/>
                    </a:rPr>
                    <a:t>1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và công sai d của cấp số cộng này. Từ đó viết số hạng tổng quát u</a:t>
                  </a:r>
                  <a:r>
                    <a:rPr lang="en-US" sz="2600" b="1" baseline="-2500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dưới dạng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6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26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e>
                      </m:d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𝒅</m:t>
                      </m:r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1680" y="819150"/>
                  <a:ext cx="9725132" cy="172352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752" t="-2120" b="-70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AutoShape 4"/>
          <p:cNvSpPr>
            <a:spLocks noChangeArrowheads="1"/>
          </p:cNvSpPr>
          <p:nvPr/>
        </p:nvSpPr>
        <p:spPr bwMode="gray">
          <a:xfrm>
            <a:off x="401178" y="95249"/>
            <a:ext cx="37120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23930" y="3276600"/>
            <a:ext cx="14777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17336"/>
              </p:ext>
            </p:extLst>
          </p:nvPr>
        </p:nvGraphicFramePr>
        <p:xfrm>
          <a:off x="3503612" y="3234068"/>
          <a:ext cx="4762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241200" progId="Equation.DSMT4">
                  <p:embed/>
                </p:oleObj>
              </mc:Choice>
              <mc:Fallback>
                <p:oleObj name="Equation" r:id="rId8" imgW="2019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3234068"/>
                        <a:ext cx="47625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11122"/>
              </p:ext>
            </p:extLst>
          </p:nvPr>
        </p:nvGraphicFramePr>
        <p:xfrm>
          <a:off x="8282946" y="3288043"/>
          <a:ext cx="16478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946" y="3288043"/>
                        <a:ext cx="16478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123930" y="3886200"/>
                <a:ext cx="9533082" cy="941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Do đó, dãy số (u</a:t>
                </a:r>
                <a:r>
                  <a:rPr lang="vi-VN" sz="2600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) là một cấp số cộng với số hạng đầu </a:t>
                </a:r>
                <a:br>
                  <a:rPr lang="en-US" sz="2600" b="1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sz="2600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= 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–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và công sai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600" b="1" i="1">
                        <a:latin typeface="Cambria Math"/>
                        <a:cs typeface="Arial" pitchFamily="34" charset="0"/>
                      </a:rPr>
                      <m:t>𝟒</m:t>
                    </m:r>
                  </m:oMath>
                </a14:m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30" y="3886200"/>
                <a:ext cx="9533082" cy="941412"/>
              </a:xfrm>
              <a:prstGeom prst="rect">
                <a:avLst/>
              </a:prstGeom>
              <a:blipFill rotWithShape="1">
                <a:blip r:embed="rId12"/>
                <a:stretch>
                  <a:fillRect l="-1087" t="-5844" b="-14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123930" y="4953000"/>
                <a:ext cx="9533082" cy="541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Số hạng tổng quát là: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sz="2600" b="1" i="1" baseline="-25000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+(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–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).</m:t>
                    </m:r>
                    <m:r>
                      <a:rPr lang="vi-VN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vi-VN" sz="2600" b="1" i="1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930" y="4953000"/>
                <a:ext cx="9533082" cy="541302"/>
              </a:xfrm>
              <a:prstGeom prst="rect">
                <a:avLst/>
              </a:prstGeom>
              <a:blipFill rotWithShape="1">
                <a:blip r:embed="rId13"/>
                <a:stretch>
                  <a:fillRect l="-1087" t="-1136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900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40983" y="5638800"/>
            <a:ext cx="1746254" cy="1354444"/>
          </a:xfrm>
          <a:prstGeom prst="rect">
            <a:avLst/>
          </a:prstGeom>
        </p:spPr>
      </p:pic>
      <p:pic>
        <p:nvPicPr>
          <p:cNvPr id="6348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2" y="1219200"/>
            <a:ext cx="8950325" cy="421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819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80975"/>
            <a:ext cx="9525866" cy="167697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276783"/>
            <a:ext cx="9227418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Xác định công sai, số hạng thứ 5, số hạng tổng quát và số hạng thứ 100 của mỗi cấp số cộng sau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9850" y="195733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598612" y="2286000"/>
                <a:ext cx="9560386" cy="506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a) Ta có: công sai của cấp số cộng đã cho l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𝟗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612" y="2286000"/>
                <a:ext cx="9560386" cy="506742"/>
              </a:xfrm>
              <a:prstGeom prst="rect">
                <a:avLst/>
              </a:prstGeom>
              <a:blipFill rotWithShape="1">
                <a:blip r:embed="rId6"/>
                <a:stretch>
                  <a:fillRect l="-956"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560271"/>
              </p:ext>
            </p:extLst>
          </p:nvPr>
        </p:nvGraphicFramePr>
        <p:xfrm>
          <a:off x="3503612" y="4460875"/>
          <a:ext cx="2263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2" y="4460875"/>
                        <a:ext cx="2263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946012" y="2868942"/>
                <a:ext cx="921298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Số hạng đầu của cấp số cộng l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𝟒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012" y="2868942"/>
                <a:ext cx="9212985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992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946012" y="3330607"/>
                <a:ext cx="10015800" cy="506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Số hạng thứ 5 của cấp số cộng l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(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 – 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𝟐𝟒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012" y="3330607"/>
                <a:ext cx="10015800" cy="506742"/>
              </a:xfrm>
              <a:prstGeom prst="rect">
                <a:avLst/>
              </a:prstGeom>
              <a:blipFill rotWithShape="1">
                <a:blip r:embed="rId10"/>
                <a:stretch>
                  <a:fillRect l="-913"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1946012" y="3886200"/>
            <a:ext cx="1001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ố hạng tổng quát của cấp số cộng là</a:t>
            </a:r>
            <a:r>
              <a:rPr lang="en-US" b="1">
                <a:latin typeface="Arial" pitchFamily="34" charset="0"/>
                <a:cs typeface="Arial" pitchFamily="34" charset="0"/>
              </a:rPr>
              <a:t> 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90221" y="5177135"/>
            <a:ext cx="5651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ố hạng thứ 100 của cấp số cộng là </a:t>
            </a:r>
            <a:r>
              <a:rPr lang="en-US" b="1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68895"/>
              </p:ext>
            </p:extLst>
          </p:nvPr>
        </p:nvGraphicFramePr>
        <p:xfrm>
          <a:off x="5789612" y="4495800"/>
          <a:ext cx="28638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203040" progId="Equation.DSMT4">
                  <p:embed/>
                </p:oleObj>
              </mc:Choice>
              <mc:Fallback>
                <p:oleObj name="Equation" r:id="rId11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2" y="4495800"/>
                        <a:ext cx="28638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46758"/>
              </p:ext>
            </p:extLst>
          </p:nvPr>
        </p:nvGraphicFramePr>
        <p:xfrm>
          <a:off x="7466012" y="5186363"/>
          <a:ext cx="280828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7880" imgH="228600" progId="Equation.DSMT4">
                  <p:embed/>
                </p:oleObj>
              </mc:Choice>
              <mc:Fallback>
                <p:oleObj name="Equation" r:id="rId13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2" y="5186363"/>
                        <a:ext cx="280828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284412" y="1211264"/>
            <a:ext cx="92274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  </a:t>
            </a:r>
            <a:r>
              <a:rPr lang="pt-BR" sz="2600" b="1">
                <a:latin typeface="Arial" pitchFamily="34" charset="0"/>
                <a:cs typeface="Arial" pitchFamily="34" charset="0"/>
              </a:rPr>
              <a:t>a) 4, 9, 14, 19, ...;	          </a:t>
            </a:r>
            <a:r>
              <a:rPr lang="pl-PL" sz="2600" b="1">
                <a:latin typeface="Arial" pitchFamily="34" charset="0"/>
                <a:cs typeface="Arial" pitchFamily="34" charset="0"/>
              </a:rPr>
              <a:t>b) 1, – 1, – 3, – 5, ....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5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27" grpId="0"/>
      <p:bldP spid="2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1" y="180975"/>
            <a:ext cx="9525866" cy="1676977"/>
          </a:xfrm>
          <a:prstGeom prst="roundRect">
            <a:avLst>
              <a:gd name="adj" fmla="val 9218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276783"/>
            <a:ext cx="9227418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Xác định công sai, số hạng thứ 5, số hạng tổng quát và số hạng thứ 100 của mỗi cấp số cộng sau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8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9850" y="1957337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141412" y="2400300"/>
                <a:ext cx="95603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a) Ta có: công sai của cấp số cộng đã cho l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412" y="2400300"/>
                <a:ext cx="9560386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956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69468"/>
              </p:ext>
            </p:extLst>
          </p:nvPr>
        </p:nvGraphicFramePr>
        <p:xfrm>
          <a:off x="2561071" y="4610100"/>
          <a:ext cx="4337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240" imgH="228600" progId="Equation.DSMT4">
                  <p:embed/>
                </p:oleObj>
              </mc:Choice>
              <mc:Fallback>
                <p:oleObj name="Equation" r:id="rId7" imgW="2019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071" y="4610100"/>
                        <a:ext cx="4337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488812" y="2983242"/>
                <a:ext cx="921298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Số hạng đầu của cấp số cộng l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812" y="2983242"/>
                <a:ext cx="9212985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992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488811" y="3444907"/>
                <a:ext cx="10700013" cy="534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Số hạng thứ 5 của cấp số cộng l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d>
                      <m:dPr>
                        <m:ctrlPr>
                          <a:rPr lang="vi-VN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vi-VN" b="1" i="1">
                            <a:latin typeface="Cambria Math"/>
                            <a:cs typeface="Arial" pitchFamily="34" charset="0"/>
                          </a:rPr>
                          <m:t>𝟓</m:t>
                        </m:r>
                        <m:r>
                          <a:rPr lang="vi-VN" b="1" i="1">
                            <a:latin typeface="Cambria Math"/>
                            <a:cs typeface="Arial" pitchFamily="34" charset="0"/>
                          </a:rPr>
                          <m:t> – </m:t>
                        </m:r>
                        <m:r>
                          <a:rPr lang="vi-VN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d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𝟕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811" y="3444907"/>
                <a:ext cx="10700013" cy="534762"/>
              </a:xfrm>
              <a:prstGeom prst="rect">
                <a:avLst/>
              </a:prstGeom>
              <a:blipFill rotWithShape="1">
                <a:blip r:embed="rId10"/>
                <a:stretch>
                  <a:fillRect l="-855" b="-20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1488812" y="4000500"/>
            <a:ext cx="1001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ố hạng tổng quát của cấp số cộng là</a:t>
            </a:r>
            <a:r>
              <a:rPr lang="en-US" b="1">
                <a:latin typeface="Arial" pitchFamily="34" charset="0"/>
                <a:cs typeface="Arial" pitchFamily="34" charset="0"/>
              </a:rPr>
              <a:t> 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433021" y="5291435"/>
            <a:ext cx="5651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ố hạng thứ 100 của cấp số cộng là </a:t>
            </a:r>
            <a:r>
              <a:rPr lang="en-US" b="1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38915"/>
              </p:ext>
            </p:extLst>
          </p:nvPr>
        </p:nvGraphicFramePr>
        <p:xfrm>
          <a:off x="6925108" y="4657725"/>
          <a:ext cx="13096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08" y="4657725"/>
                        <a:ext cx="130968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95811"/>
              </p:ext>
            </p:extLst>
          </p:nvPr>
        </p:nvGraphicFramePr>
        <p:xfrm>
          <a:off x="7127875" y="5300663"/>
          <a:ext cx="34623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12800" imgH="228600" progId="Equation.DSMT4">
                  <p:embed/>
                </p:oleObj>
              </mc:Choice>
              <mc:Fallback>
                <p:oleObj name="Equation" r:id="rId13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5300663"/>
                        <a:ext cx="34623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284412" y="1211264"/>
            <a:ext cx="9227418" cy="523198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  </a:t>
            </a:r>
            <a:r>
              <a:rPr lang="pt-BR" sz="2600" b="1">
                <a:latin typeface="Arial" pitchFamily="34" charset="0"/>
                <a:cs typeface="Arial" pitchFamily="34" charset="0"/>
              </a:rPr>
              <a:t>a) 4, 9, 14, 19, ...;	          </a:t>
            </a:r>
            <a:r>
              <a:rPr lang="pl-PL" sz="2600" b="1">
                <a:latin typeface="Arial" pitchFamily="34" charset="0"/>
                <a:cs typeface="Arial" pitchFamily="34" charset="0"/>
              </a:rPr>
              <a:t>b) 1, – 1, – 3, – 5, ....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98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27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0" y="95250"/>
            <a:ext cx="9837881" cy="2647950"/>
          </a:xfrm>
          <a:prstGeom prst="roundRect">
            <a:avLst>
              <a:gd name="adj" fmla="val 3822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4412" y="142875"/>
                <a:ext cx="9525000" cy="164549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Viết năm số hạng đầu của mỗi dãy số (u</a:t>
                </a:r>
                <a:r>
                  <a:rPr lang="vi-VN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) sau và xét xem nó có phải là cấp số cộng không. Nếu dãy số đó là cấp số cộng, hãy tìm công sai d và viết số hạng tổng quát của nó dưới dạng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142875"/>
                <a:ext cx="9525000" cy="1645493"/>
              </a:xfrm>
              <a:prstGeom prst="rect">
                <a:avLst/>
              </a:prstGeom>
              <a:blipFill rotWithShape="1">
                <a:blip r:embed="rId5"/>
                <a:stretch>
                  <a:fillRect l="-704" t="-1481" r="-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1068" y="2819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903412" y="32004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a) Năm số hạng đầu của dãy số (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là</a:t>
            </a:r>
            <a:r>
              <a:rPr lang="en-US" b="1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25482"/>
              </p:ext>
            </p:extLst>
          </p:nvPr>
        </p:nvGraphicFramePr>
        <p:xfrm>
          <a:off x="2741612" y="1752600"/>
          <a:ext cx="1854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1752600"/>
                        <a:ext cx="1854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76028"/>
              </p:ext>
            </p:extLst>
          </p:nvPr>
        </p:nvGraphicFramePr>
        <p:xfrm>
          <a:off x="8062913" y="1758107"/>
          <a:ext cx="18811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1758107"/>
                        <a:ext cx="18811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51882"/>
              </p:ext>
            </p:extLst>
          </p:nvPr>
        </p:nvGraphicFramePr>
        <p:xfrm>
          <a:off x="2741612" y="2243581"/>
          <a:ext cx="2971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228600" progId="Equation.DSMT4">
                  <p:embed/>
                </p:oleObj>
              </mc:Choice>
              <mc:Fallback>
                <p:oleObj name="Equation" r:id="rId11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2243581"/>
                        <a:ext cx="2971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669040"/>
              </p:ext>
            </p:extLst>
          </p:nvPr>
        </p:nvGraphicFramePr>
        <p:xfrm>
          <a:off x="8062913" y="2243882"/>
          <a:ext cx="2998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243882"/>
                        <a:ext cx="29987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52482"/>
              </p:ext>
            </p:extLst>
          </p:nvPr>
        </p:nvGraphicFramePr>
        <p:xfrm>
          <a:off x="7743825" y="3209628"/>
          <a:ext cx="19637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228600" progId="Equation.DSMT4">
                  <p:embed/>
                </p:oleObj>
              </mc:Choice>
              <mc:Fallback>
                <p:oleObj name="Equation" r:id="rId1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3209628"/>
                        <a:ext cx="19637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91351"/>
              </p:ext>
            </p:extLst>
          </p:nvPr>
        </p:nvGraphicFramePr>
        <p:xfrm>
          <a:off x="2208212" y="3810000"/>
          <a:ext cx="21542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960" imgH="228600" progId="Equation.DSMT4">
                  <p:embed/>
                </p:oleObj>
              </mc:Choice>
              <mc:Fallback>
                <p:oleObj name="Equation" r:id="rId17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3810000"/>
                        <a:ext cx="21542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54922"/>
              </p:ext>
            </p:extLst>
          </p:nvPr>
        </p:nvGraphicFramePr>
        <p:xfrm>
          <a:off x="4527549" y="3810000"/>
          <a:ext cx="23717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04840" imgH="228600" progId="Equation.DSMT4">
                  <p:embed/>
                </p:oleObj>
              </mc:Choice>
              <mc:Fallback>
                <p:oleObj name="Equation" r:id="rId19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49" y="3810000"/>
                        <a:ext cx="23717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751879"/>
              </p:ext>
            </p:extLst>
          </p:nvPr>
        </p:nvGraphicFramePr>
        <p:xfrm>
          <a:off x="7064374" y="3810000"/>
          <a:ext cx="24272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30040" imgH="228600" progId="Equation.DSMT4">
                  <p:embed/>
                </p:oleObj>
              </mc:Choice>
              <mc:Fallback>
                <p:oleObj name="Equation" r:id="rId21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4" y="3810000"/>
                        <a:ext cx="24272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27399"/>
              </p:ext>
            </p:extLst>
          </p:nvPr>
        </p:nvGraphicFramePr>
        <p:xfrm>
          <a:off x="9656763" y="3810000"/>
          <a:ext cx="23701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04840" imgH="228600" progId="Equation.DSMT4">
                  <p:embed/>
                </p:oleObj>
              </mc:Choice>
              <mc:Fallback>
                <p:oleObj name="Equation" r:id="rId23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6763" y="3810000"/>
                        <a:ext cx="23701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226729" y="4493866"/>
            <a:ext cx="125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Ta có :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78112"/>
              </p:ext>
            </p:extLst>
          </p:nvPr>
        </p:nvGraphicFramePr>
        <p:xfrm>
          <a:off x="3473553" y="4495800"/>
          <a:ext cx="57769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692080" imgH="228600" progId="Equation.DSMT4">
                  <p:embed/>
                </p:oleObj>
              </mc:Choice>
              <mc:Fallback>
                <p:oleObj name="Equation" r:id="rId25" imgW="269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553" y="4495800"/>
                        <a:ext cx="57769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187041" y="5029200"/>
                <a:ext cx="962237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Do đó dãy số (u</a:t>
                </a:r>
                <a:r>
                  <a:rPr lang="vi-VN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) là một cấp số cộng với số hạng đầu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𝟖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và công sa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41" y="5029200"/>
                <a:ext cx="9622371" cy="830997"/>
              </a:xfrm>
              <a:prstGeom prst="rect">
                <a:avLst/>
              </a:prstGeom>
              <a:blipFill rotWithShape="1">
                <a:blip r:embed="rId27"/>
                <a:stretch>
                  <a:fillRect l="-1014" t="-5147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2187041" y="5860197"/>
            <a:ext cx="3602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ố hạng tổng quát </a:t>
            </a:r>
            <a:r>
              <a:rPr lang="en-US" b="1">
                <a:latin typeface="Arial" pitchFamily="34" charset="0"/>
                <a:cs typeface="Arial" pitchFamily="34" charset="0"/>
              </a:rPr>
              <a:t>là :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192031"/>
              </p:ext>
            </p:extLst>
          </p:nvPr>
        </p:nvGraphicFramePr>
        <p:xfrm>
          <a:off x="5681068" y="5869425"/>
          <a:ext cx="40322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79560" imgH="228600" progId="Equation.DSMT4">
                  <p:embed/>
                </p:oleObj>
              </mc:Choice>
              <mc:Fallback>
                <p:oleObj name="Equation" r:id="rId28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068" y="5869425"/>
                        <a:ext cx="40322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907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6" grpId="0"/>
      <p:bldP spid="38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0" y="95250"/>
            <a:ext cx="9837881" cy="2647950"/>
          </a:xfrm>
          <a:prstGeom prst="roundRect">
            <a:avLst>
              <a:gd name="adj" fmla="val 3822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4412" y="142875"/>
                <a:ext cx="9525000" cy="164549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Viết năm số hạng đầu của mỗi dãy số (u</a:t>
                </a:r>
                <a:r>
                  <a:rPr lang="vi-VN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) sau và xét xem nó có phải là cấp số cộng không. Nếu dãy số đó là cấp số cộng, hãy tìm công sai d và viết số hạng tổng quát của nó dưới dạng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142875"/>
                <a:ext cx="9525000" cy="1645493"/>
              </a:xfrm>
              <a:prstGeom prst="rect">
                <a:avLst/>
              </a:prstGeom>
              <a:blipFill rotWithShape="1">
                <a:blip r:embed="rId5"/>
                <a:stretch>
                  <a:fillRect l="-704" t="-1481" r="-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1068" y="2819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903412" y="32004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b</a:t>
            </a:r>
            <a:r>
              <a:rPr lang="vi-VN" b="1">
                <a:latin typeface="Arial" pitchFamily="34" charset="0"/>
                <a:cs typeface="Arial" pitchFamily="34" charset="0"/>
              </a:rPr>
              <a:t>) Năm số hạng đầu của dãy số (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là</a:t>
            </a:r>
            <a:r>
              <a:rPr lang="en-US" b="1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848503"/>
              </p:ext>
            </p:extLst>
          </p:nvPr>
        </p:nvGraphicFramePr>
        <p:xfrm>
          <a:off x="2741612" y="1752600"/>
          <a:ext cx="1854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1752600"/>
                        <a:ext cx="1854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68258"/>
              </p:ext>
            </p:extLst>
          </p:nvPr>
        </p:nvGraphicFramePr>
        <p:xfrm>
          <a:off x="8062913" y="1758107"/>
          <a:ext cx="18811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1758107"/>
                        <a:ext cx="18811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91459"/>
              </p:ext>
            </p:extLst>
          </p:nvPr>
        </p:nvGraphicFramePr>
        <p:xfrm>
          <a:off x="2741612" y="2243581"/>
          <a:ext cx="2971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228600" progId="Equation.DSMT4">
                  <p:embed/>
                </p:oleObj>
              </mc:Choice>
              <mc:Fallback>
                <p:oleObj name="Equation" r:id="rId11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2243581"/>
                        <a:ext cx="2971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241722"/>
              </p:ext>
            </p:extLst>
          </p:nvPr>
        </p:nvGraphicFramePr>
        <p:xfrm>
          <a:off x="8062913" y="2243882"/>
          <a:ext cx="2998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243882"/>
                        <a:ext cx="29987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69517"/>
              </p:ext>
            </p:extLst>
          </p:nvPr>
        </p:nvGraphicFramePr>
        <p:xfrm>
          <a:off x="7731125" y="3209925"/>
          <a:ext cx="19907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27000" imgH="228600" progId="Equation.DSMT4">
                  <p:embed/>
                </p:oleObj>
              </mc:Choice>
              <mc:Fallback>
                <p:oleObj name="Equation" r:id="rId15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3209925"/>
                        <a:ext cx="19907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60481"/>
              </p:ext>
            </p:extLst>
          </p:nvPr>
        </p:nvGraphicFramePr>
        <p:xfrm>
          <a:off x="2262188" y="3810000"/>
          <a:ext cx="20447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228600" progId="Equation.DSMT4">
                  <p:embed/>
                </p:oleObj>
              </mc:Choice>
              <mc:Fallback>
                <p:oleObj name="Equation" r:id="rId17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3810000"/>
                        <a:ext cx="20447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38766"/>
              </p:ext>
            </p:extLst>
          </p:nvPr>
        </p:nvGraphicFramePr>
        <p:xfrm>
          <a:off x="4514850" y="3810000"/>
          <a:ext cx="23987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228600" progId="Equation.DSMT4">
                  <p:embed/>
                </p:oleObj>
              </mc:Choice>
              <mc:Fallback>
                <p:oleObj name="Equation" r:id="rId19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10000"/>
                        <a:ext cx="23987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3863"/>
              </p:ext>
            </p:extLst>
          </p:nvPr>
        </p:nvGraphicFramePr>
        <p:xfrm>
          <a:off x="7051675" y="3810000"/>
          <a:ext cx="24542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3000" imgH="228600" progId="Equation.DSMT4">
                  <p:embed/>
                </p:oleObj>
              </mc:Choice>
              <mc:Fallback>
                <p:oleObj name="Equation" r:id="rId21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675" y="3810000"/>
                        <a:ext cx="24542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42397"/>
              </p:ext>
            </p:extLst>
          </p:nvPr>
        </p:nvGraphicFramePr>
        <p:xfrm>
          <a:off x="9644063" y="3810000"/>
          <a:ext cx="23971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17440" imgH="228600" progId="Equation.DSMT4">
                  <p:embed/>
                </p:oleObj>
              </mc:Choice>
              <mc:Fallback>
                <p:oleObj name="Equation" r:id="rId2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4063" y="3810000"/>
                        <a:ext cx="23971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226729" y="4493866"/>
            <a:ext cx="125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Ta có :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05169"/>
              </p:ext>
            </p:extLst>
          </p:nvPr>
        </p:nvGraphicFramePr>
        <p:xfrm>
          <a:off x="3446463" y="4495800"/>
          <a:ext cx="58308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717640" imgH="228600" progId="Equation.DSMT4">
                  <p:embed/>
                </p:oleObj>
              </mc:Choice>
              <mc:Fallback>
                <p:oleObj name="Equation" r:id="rId25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4495800"/>
                        <a:ext cx="583088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187041" y="5029200"/>
                <a:ext cx="962237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Do đó dãy số (u</a:t>
                </a:r>
                <a:r>
                  <a:rPr lang="vi-VN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) là một cấp số cộng với số hạng đầu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và công sa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latin typeface="Cambria Math"/>
                        <a:cs typeface="Arial" pitchFamily="34" charset="0"/>
                      </a:rPr>
                      <m:t>𝟔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41" y="5029200"/>
                <a:ext cx="9622371" cy="830997"/>
              </a:xfrm>
              <a:prstGeom prst="rect">
                <a:avLst/>
              </a:prstGeom>
              <a:blipFill rotWithShape="1">
                <a:blip r:embed="rId27"/>
                <a:stretch>
                  <a:fillRect l="-1014" t="-5147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2187041" y="5860197"/>
            <a:ext cx="3602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ố hạng tổng quát </a:t>
            </a:r>
            <a:r>
              <a:rPr lang="en-US" b="1">
                <a:latin typeface="Arial" pitchFamily="34" charset="0"/>
                <a:cs typeface="Arial" pitchFamily="34" charset="0"/>
              </a:rPr>
              <a:t>là :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0178"/>
              </p:ext>
            </p:extLst>
          </p:nvPr>
        </p:nvGraphicFramePr>
        <p:xfrm>
          <a:off x="5668963" y="5868988"/>
          <a:ext cx="40592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92160" imgH="228600" progId="Equation.DSMT4">
                  <p:embed/>
                </p:oleObj>
              </mc:Choice>
              <mc:Fallback>
                <p:oleObj name="Equation" r:id="rId28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5868988"/>
                        <a:ext cx="405923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845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6" grpId="0"/>
      <p:bldP spid="38" grpId="0"/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0" y="95250"/>
            <a:ext cx="9837881" cy="2647950"/>
          </a:xfrm>
          <a:prstGeom prst="roundRect">
            <a:avLst>
              <a:gd name="adj" fmla="val 3822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4412" y="142875"/>
                <a:ext cx="9525000" cy="164549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Viết năm số hạng đầu của mỗi dãy số (u</a:t>
                </a:r>
                <a:r>
                  <a:rPr lang="vi-VN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) sau và xét xem nó có phải là cấp số cộng không. Nếu dãy số đó là cấp số cộng, hãy tìm công sai d và viết số hạng tổng quát của nó dưới dạng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142875"/>
                <a:ext cx="9525000" cy="1645493"/>
              </a:xfrm>
              <a:prstGeom prst="rect">
                <a:avLst/>
              </a:prstGeom>
              <a:blipFill rotWithShape="1">
                <a:blip r:embed="rId5"/>
                <a:stretch>
                  <a:fillRect l="-704" t="-1481" r="-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1068" y="2819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903412" y="32004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c</a:t>
            </a:r>
            <a:r>
              <a:rPr lang="vi-VN" b="1">
                <a:latin typeface="Arial" pitchFamily="34" charset="0"/>
                <a:cs typeface="Arial" pitchFamily="34" charset="0"/>
              </a:rPr>
              <a:t>) Năm số hạng đầu của dãy số (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là</a:t>
            </a:r>
            <a:r>
              <a:rPr lang="en-US" b="1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19442"/>
              </p:ext>
            </p:extLst>
          </p:nvPr>
        </p:nvGraphicFramePr>
        <p:xfrm>
          <a:off x="2741612" y="1752600"/>
          <a:ext cx="1854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1752600"/>
                        <a:ext cx="1854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99460"/>
              </p:ext>
            </p:extLst>
          </p:nvPr>
        </p:nvGraphicFramePr>
        <p:xfrm>
          <a:off x="8062913" y="1758107"/>
          <a:ext cx="18811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1758107"/>
                        <a:ext cx="18811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80878"/>
              </p:ext>
            </p:extLst>
          </p:nvPr>
        </p:nvGraphicFramePr>
        <p:xfrm>
          <a:off x="2741612" y="2243581"/>
          <a:ext cx="2971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228600" progId="Equation.DSMT4">
                  <p:embed/>
                </p:oleObj>
              </mc:Choice>
              <mc:Fallback>
                <p:oleObj name="Equation" r:id="rId11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2243581"/>
                        <a:ext cx="2971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344011"/>
              </p:ext>
            </p:extLst>
          </p:nvPr>
        </p:nvGraphicFramePr>
        <p:xfrm>
          <a:off x="8062913" y="2243882"/>
          <a:ext cx="2998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243882"/>
                        <a:ext cx="29987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003498"/>
              </p:ext>
            </p:extLst>
          </p:nvPr>
        </p:nvGraphicFramePr>
        <p:xfrm>
          <a:off x="7881143" y="3200400"/>
          <a:ext cx="8461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143" y="3200400"/>
                        <a:ext cx="8461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84563"/>
              </p:ext>
            </p:extLst>
          </p:nvPr>
        </p:nvGraphicFramePr>
        <p:xfrm>
          <a:off x="2032365" y="3810000"/>
          <a:ext cx="19081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228600" progId="Equation.DSMT4">
                  <p:embed/>
                </p:oleObj>
              </mc:Choice>
              <mc:Fallback>
                <p:oleObj name="Equation" r:id="rId17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365" y="3810000"/>
                        <a:ext cx="19081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11075"/>
              </p:ext>
            </p:extLst>
          </p:nvPr>
        </p:nvGraphicFramePr>
        <p:xfrm>
          <a:off x="3988326" y="3810000"/>
          <a:ext cx="31083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47560" imgH="228600" progId="Equation.DSMT4">
                  <p:embed/>
                </p:oleObj>
              </mc:Choice>
              <mc:Fallback>
                <p:oleObj name="Equation" r:id="rId19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326" y="3810000"/>
                        <a:ext cx="31083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95409"/>
              </p:ext>
            </p:extLst>
          </p:nvPr>
        </p:nvGraphicFramePr>
        <p:xfrm>
          <a:off x="7132638" y="3810000"/>
          <a:ext cx="22907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66680" imgH="228600" progId="Equation.DSMT4">
                  <p:embed/>
                </p:oleObj>
              </mc:Choice>
              <mc:Fallback>
                <p:oleObj name="Equation" r:id="rId21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3810000"/>
                        <a:ext cx="22907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10902"/>
              </p:ext>
            </p:extLst>
          </p:nvPr>
        </p:nvGraphicFramePr>
        <p:xfrm>
          <a:off x="9725025" y="3810000"/>
          <a:ext cx="22336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41120" imgH="228600" progId="Equation.DSMT4">
                  <p:embed/>
                </p:oleObj>
              </mc:Choice>
              <mc:Fallback>
                <p:oleObj name="Equation" r:id="rId23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025" y="3810000"/>
                        <a:ext cx="22336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208212" y="4419600"/>
            <a:ext cx="125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Ta có :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6998"/>
              </p:ext>
            </p:extLst>
          </p:nvPr>
        </p:nvGraphicFramePr>
        <p:xfrm>
          <a:off x="3466149" y="4419600"/>
          <a:ext cx="16621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74360" imgH="228600" progId="Equation.DSMT4">
                  <p:embed/>
                </p:oleObj>
              </mc:Choice>
              <mc:Fallback>
                <p:oleObj name="Equation" r:id="rId2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149" y="4419600"/>
                        <a:ext cx="16621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187041" y="5029200"/>
            <a:ext cx="96223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D</a:t>
            </a:r>
            <a:r>
              <a:rPr lang="vi-VN" b="1">
                <a:latin typeface="Arial" pitchFamily="34" charset="0"/>
                <a:cs typeface="Arial" pitchFamily="34" charset="0"/>
              </a:rPr>
              <a:t>o n luôn thay đổi nên hiệu hai số hạng liên tiếp của dãy số (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thay đổi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187041" y="5860197"/>
            <a:ext cx="8326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Vậy dãy số (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không phải là cấp số cộng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93171"/>
              </p:ext>
            </p:extLst>
          </p:nvPr>
        </p:nvGraphicFramePr>
        <p:xfrm>
          <a:off x="5464175" y="4419600"/>
          <a:ext cx="20970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77760" imgH="228600" progId="Equation.DSMT4">
                  <p:embed/>
                </p:oleObj>
              </mc:Choice>
              <mc:Fallback>
                <p:oleObj name="Equation" r:id="rId27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4419600"/>
                        <a:ext cx="20970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341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6" grpId="0"/>
      <p:bldP spid="38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0" y="95250"/>
            <a:ext cx="9837881" cy="2647950"/>
          </a:xfrm>
          <a:prstGeom prst="roundRect">
            <a:avLst>
              <a:gd name="adj" fmla="val 3822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84412" y="142875"/>
                <a:ext cx="9525000" cy="1645493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Viết năm số hạng đầu của mỗi dãy số (u</a:t>
                </a:r>
                <a:r>
                  <a:rPr lang="vi-VN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) sau và xét xem nó có phải là cấp số cộng không. Nếu dãy số đó là cấp số cộng, hãy tìm công sai d và viết số hạng tổng quát của nó dưới dạng </a:t>
                </a:r>
                <a:r>
                  <a:rPr lang="en-US" b="1">
                    <a:latin typeface="Arial" pitchFamily="34" charset="0"/>
                    <a:cs typeface="Arial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+(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–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)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.</m:t>
                    </m:r>
                  </m:oMath>
                </a14:m>
                <a:endParaRPr lang="vi-VN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412" y="142875"/>
                <a:ext cx="9525000" cy="1645493"/>
              </a:xfrm>
              <a:prstGeom prst="rect">
                <a:avLst/>
              </a:prstGeom>
              <a:blipFill rotWithShape="1">
                <a:blip r:embed="rId5"/>
                <a:stretch>
                  <a:fillRect l="-704" t="-1481" r="-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78372" y="457200"/>
            <a:ext cx="1310103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9</a:t>
            </a:r>
            <a:endParaRPr lang="en-US" sz="66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1068" y="28194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903412" y="32004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c</a:t>
            </a:r>
            <a:r>
              <a:rPr lang="vi-VN" b="1">
                <a:latin typeface="Arial" pitchFamily="34" charset="0"/>
                <a:cs typeface="Arial" pitchFamily="34" charset="0"/>
              </a:rPr>
              <a:t>) Năm số hạng đầu của dãy số (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b="1">
                <a:latin typeface="Arial" pitchFamily="34" charset="0"/>
                <a:cs typeface="Arial" pitchFamily="34" charset="0"/>
              </a:rPr>
              <a:t>) là</a:t>
            </a:r>
            <a:r>
              <a:rPr lang="en-US" b="1">
                <a:latin typeface="Arial" pitchFamily="34" charset="0"/>
                <a:cs typeface="Arial" pitchFamily="34" charset="0"/>
              </a:rPr>
              <a:t> </a:t>
            </a:r>
            <a:r>
              <a:rPr lang="vi-VN" b="1">
                <a:latin typeface="Arial" pitchFamily="34" charset="0"/>
                <a:cs typeface="Arial" pitchFamily="34" charset="0"/>
              </a:rPr>
              <a:t>: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61523"/>
              </p:ext>
            </p:extLst>
          </p:nvPr>
        </p:nvGraphicFramePr>
        <p:xfrm>
          <a:off x="2741612" y="1752600"/>
          <a:ext cx="1854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1752600"/>
                        <a:ext cx="1854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461537"/>
              </p:ext>
            </p:extLst>
          </p:nvPr>
        </p:nvGraphicFramePr>
        <p:xfrm>
          <a:off x="8062913" y="1758107"/>
          <a:ext cx="18811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1758107"/>
                        <a:ext cx="18811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65857"/>
              </p:ext>
            </p:extLst>
          </p:nvPr>
        </p:nvGraphicFramePr>
        <p:xfrm>
          <a:off x="2741612" y="2243581"/>
          <a:ext cx="29718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228600" progId="Equation.DSMT4">
                  <p:embed/>
                </p:oleObj>
              </mc:Choice>
              <mc:Fallback>
                <p:oleObj name="Equation" r:id="rId11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2" y="2243581"/>
                        <a:ext cx="29718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68971"/>
              </p:ext>
            </p:extLst>
          </p:nvPr>
        </p:nvGraphicFramePr>
        <p:xfrm>
          <a:off x="8062913" y="2243882"/>
          <a:ext cx="2998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228600" progId="Equation.DSMT4">
                  <p:embed/>
                </p:oleObj>
              </mc:Choice>
              <mc:Fallback>
                <p:oleObj name="Equation" r:id="rId13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243882"/>
                        <a:ext cx="29987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65494"/>
              </p:ext>
            </p:extLst>
          </p:nvPr>
        </p:nvGraphicFramePr>
        <p:xfrm>
          <a:off x="7881143" y="3200400"/>
          <a:ext cx="8461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228600" progId="Equation.DSMT4">
                  <p:embed/>
                </p:oleObj>
              </mc:Choice>
              <mc:Fallback>
                <p:oleObj name="Equation" r:id="rId15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143" y="3200400"/>
                        <a:ext cx="8461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20504"/>
              </p:ext>
            </p:extLst>
          </p:nvPr>
        </p:nvGraphicFramePr>
        <p:xfrm>
          <a:off x="2044700" y="3810000"/>
          <a:ext cx="18811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228600" progId="Equation.DSMT4">
                  <p:embed/>
                </p:oleObj>
              </mc:Choice>
              <mc:Fallback>
                <p:oleObj name="Equation" r:id="rId17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810000"/>
                        <a:ext cx="18811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97348"/>
              </p:ext>
            </p:extLst>
          </p:nvPr>
        </p:nvGraphicFramePr>
        <p:xfrm>
          <a:off x="4478338" y="3810000"/>
          <a:ext cx="2125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90360" imgH="228600" progId="Equation.DSMT4">
                  <p:embed/>
                </p:oleObj>
              </mc:Choice>
              <mc:Fallback>
                <p:oleObj name="Equation" r:id="rId19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3810000"/>
                        <a:ext cx="21256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03505"/>
              </p:ext>
            </p:extLst>
          </p:nvPr>
        </p:nvGraphicFramePr>
        <p:xfrm>
          <a:off x="7146925" y="3810000"/>
          <a:ext cx="22621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54080" imgH="228600" progId="Equation.DSMT4">
                  <p:embed/>
                </p:oleObj>
              </mc:Choice>
              <mc:Fallback>
                <p:oleObj name="Equation" r:id="rId21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3810000"/>
                        <a:ext cx="22621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33906"/>
              </p:ext>
            </p:extLst>
          </p:nvPr>
        </p:nvGraphicFramePr>
        <p:xfrm>
          <a:off x="9725025" y="3810000"/>
          <a:ext cx="22336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41120" imgH="228600" progId="Equation.DSMT4">
                  <p:embed/>
                </p:oleObj>
              </mc:Choice>
              <mc:Fallback>
                <p:oleObj name="Equation" r:id="rId23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025" y="3810000"/>
                        <a:ext cx="22336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208212" y="4419600"/>
            <a:ext cx="125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Ta có :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24550"/>
              </p:ext>
            </p:extLst>
          </p:nvPr>
        </p:nvGraphicFramePr>
        <p:xfrm>
          <a:off x="3478213" y="4419600"/>
          <a:ext cx="16351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61760" imgH="228600" progId="Equation.DSMT4">
                  <p:embed/>
                </p:oleObj>
              </mc:Choice>
              <mc:Fallback>
                <p:oleObj name="Equation" r:id="rId25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419600"/>
                        <a:ext cx="16351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187041" y="5029200"/>
                <a:ext cx="962237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Do đó dãy số (u</a:t>
                </a:r>
                <a:r>
                  <a:rPr lang="vi-VN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b="1">
                    <a:latin typeface="Arial" pitchFamily="34" charset="0"/>
                    <a:cs typeface="Arial" pitchFamily="34" charset="0"/>
                  </a:rPr>
                  <a:t>) là một cấp số cộng với số hạng đầu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và công sa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41" y="5029200"/>
                <a:ext cx="9622371" cy="830997"/>
              </a:xfrm>
              <a:prstGeom prst="rect">
                <a:avLst/>
              </a:prstGeom>
              <a:blipFill rotWithShape="1">
                <a:blip r:embed="rId27"/>
                <a:stretch>
                  <a:fillRect l="-1014" t="-5147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67739"/>
              </p:ext>
            </p:extLst>
          </p:nvPr>
        </p:nvGraphicFramePr>
        <p:xfrm>
          <a:off x="5378450" y="4419600"/>
          <a:ext cx="30781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34960" imgH="228600" progId="Equation.DSMT4">
                  <p:embed/>
                </p:oleObj>
              </mc:Choice>
              <mc:Fallback>
                <p:oleObj name="Equation" r:id="rId28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419600"/>
                        <a:ext cx="30781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187041" y="5901472"/>
            <a:ext cx="3602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Số hạng tổng quát </a:t>
            </a:r>
            <a:r>
              <a:rPr lang="en-US" b="1">
                <a:latin typeface="Arial" pitchFamily="34" charset="0"/>
                <a:cs typeface="Arial" pitchFamily="34" charset="0"/>
              </a:rPr>
              <a:t>là 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05854"/>
              </p:ext>
            </p:extLst>
          </p:nvPr>
        </p:nvGraphicFramePr>
        <p:xfrm>
          <a:off x="5681663" y="5910263"/>
          <a:ext cx="40322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879560" imgH="228600" progId="Equation.DSMT4">
                  <p:embed/>
                </p:oleObj>
              </mc:Choice>
              <mc:Fallback>
                <p:oleObj name="Equation" r:id="rId30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910263"/>
                        <a:ext cx="40322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862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6" grpId="0"/>
      <p:bldP spid="38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3319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9" b="33987"/>
          <a:stretch/>
        </p:blipFill>
        <p:spPr bwMode="auto">
          <a:xfrm>
            <a:off x="193545" y="69284"/>
            <a:ext cx="3367224" cy="501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50812" y="647343"/>
            <a:ext cx="7772400" cy="2553057"/>
            <a:chOff x="303212" y="802154"/>
            <a:chExt cx="7772400" cy="2553057"/>
          </a:xfrm>
        </p:grpSpPr>
        <p:sp>
          <p:nvSpPr>
            <p:cNvPr id="3" name="Rounded Rectangle 2"/>
            <p:cNvSpPr/>
            <p:nvPr/>
          </p:nvSpPr>
          <p:spPr>
            <a:xfrm>
              <a:off x="303212" y="802154"/>
              <a:ext cx="7772400" cy="2553057"/>
            </a:xfrm>
            <a:prstGeom prst="roundRect">
              <a:avLst>
                <a:gd name="adj" fmla="val 4061"/>
              </a:avLst>
            </a:prstGeom>
            <a:solidFill>
              <a:srgbClr val="CDD2CC"/>
            </a:solidFill>
            <a:ln w="9525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5612" y="881092"/>
              <a:ext cx="7620000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b="1">
                  <a:latin typeface="Arial" pitchFamily="34" charset="0"/>
                  <a:cs typeface="Arial" pitchFamily="34" charset="0"/>
                </a:rPr>
                <a:t>Một nhà hàng có 25 hàng ghế với 16 ghế ở hàng thứ nhất, 18 ghế ở hàng thứ hai, 20 ghế ở hàng thứ ba và cứ tiếp tục theo quy luật đó, tức là hàng sau nhiều hơn hàng liền trước nó 2 ghế</a:t>
              </a:r>
              <a:endParaRPr lang="vi-VN" sz="2800" b="1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046412" y="3505200"/>
            <a:ext cx="5999401" cy="1898125"/>
            <a:chOff x="2894012" y="3962400"/>
            <a:chExt cx="5999401" cy="1898125"/>
          </a:xfrm>
        </p:grpSpPr>
        <p:sp>
          <p:nvSpPr>
            <p:cNvPr id="20" name="AutoShape 26"/>
            <p:cNvSpPr>
              <a:spLocks noChangeArrowheads="1"/>
            </p:cNvSpPr>
            <p:nvPr/>
          </p:nvSpPr>
          <p:spPr bwMode="auto">
            <a:xfrm>
              <a:off x="2894012" y="3962400"/>
              <a:ext cx="4648200" cy="1676400"/>
            </a:xfrm>
            <a:prstGeom prst="cloudCallout">
              <a:avLst>
                <a:gd name="adj1" fmla="val 15297"/>
                <a:gd name="adj2" fmla="val 1200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429" tIns="45715" rIns="91429" bIns="45715"/>
            <a:lstStyle/>
            <a:p>
              <a:pPr algn="ctr" eaLnBrk="1" hangingPunct="1"/>
              <a:endPara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046412" y="4343400"/>
              <a:ext cx="44196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Tính tổng số ghế của </a:t>
              </a:r>
            </a:p>
            <a:p>
              <a:pPr algn="ctr"/>
              <a:r>
                <a:rPr lang="en-US" sz="28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nhà hát đó ?</a:t>
              </a:r>
              <a:endParaRPr lang="vi-VN" sz="2800" b="1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389812" y="4191000"/>
              <a:ext cx="1503601" cy="1669525"/>
            </a:xfrm>
            <a:prstGeom prst="rect">
              <a:avLst/>
            </a:prstGeom>
          </p:spPr>
        </p:pic>
      </p:grpSp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é lộ hình ảnh Nhà hát 1000 chỗ cực &quot;Hot&quot; tại công trình Sakura Montessori  Tây Hồ Tây » Công ty Cổ phần Tập đoàn giáo dục Edufit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6805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21" r="24160"/>
          <a:stretch/>
        </p:blipFill>
        <p:spPr bwMode="auto">
          <a:xfrm>
            <a:off x="8151812" y="686147"/>
            <a:ext cx="3810000" cy="2475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7210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0" y="171450"/>
            <a:ext cx="9837881" cy="1428750"/>
          </a:xfrm>
          <a:prstGeom prst="roundRect">
            <a:avLst>
              <a:gd name="adj" fmla="val 3822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2" y="304800"/>
            <a:ext cx="9525000" cy="92330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Một cấp số cộng có số hạng thứ 5 bằng 18 và số hạng thứ 12 bằng 32. Tìm số hạng thứ 50 của cấp số cộng này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15566" y="444770"/>
            <a:ext cx="143571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10</a:t>
            </a:r>
            <a:endParaRPr lang="en-US" sz="6000" b="1" spc="67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612" y="1752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052899" y="2133600"/>
            <a:ext cx="96803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Ta biểu diễn số hạng thứ 5 và số hạng thứ 12 theo số hạng thứ nhất u</a:t>
            </a:r>
            <a:r>
              <a:rPr lang="vi-VN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b="1">
                <a:latin typeface="Arial" pitchFamily="34" charset="0"/>
                <a:cs typeface="Arial" pitchFamily="34" charset="0"/>
              </a:rPr>
              <a:t> và công sai d.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42890"/>
              </p:ext>
            </p:extLst>
          </p:nvPr>
        </p:nvGraphicFramePr>
        <p:xfrm>
          <a:off x="3562350" y="3030974"/>
          <a:ext cx="2209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030974"/>
                        <a:ext cx="2209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052899" y="3040797"/>
            <a:ext cx="13796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Ta có :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88064"/>
              </p:ext>
            </p:extLst>
          </p:nvPr>
        </p:nvGraphicFramePr>
        <p:xfrm>
          <a:off x="6589712" y="3040797"/>
          <a:ext cx="20447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2" y="3040797"/>
                        <a:ext cx="20447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386353"/>
              </p:ext>
            </p:extLst>
          </p:nvPr>
        </p:nvGraphicFramePr>
        <p:xfrm>
          <a:off x="3571875" y="3648075"/>
          <a:ext cx="24558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648075"/>
                        <a:ext cx="24558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549644"/>
              </p:ext>
            </p:extLst>
          </p:nvPr>
        </p:nvGraphicFramePr>
        <p:xfrm>
          <a:off x="6589712" y="3657600"/>
          <a:ext cx="21812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2" y="3657600"/>
                        <a:ext cx="21812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052899" y="4508649"/>
            <a:ext cx="2905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Khi đó ta có hệ :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04760"/>
              </p:ext>
            </p:extLst>
          </p:nvPr>
        </p:nvGraphicFramePr>
        <p:xfrm>
          <a:off x="4708450" y="4221162"/>
          <a:ext cx="19351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01440" imgH="482400" progId="Equation.DSMT4">
                  <p:embed/>
                </p:oleObj>
              </mc:Choice>
              <mc:Fallback>
                <p:oleObj name="Equation" r:id="rId13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450" y="4221162"/>
                        <a:ext cx="193516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37003"/>
              </p:ext>
            </p:extLst>
          </p:nvPr>
        </p:nvGraphicFramePr>
        <p:xfrm>
          <a:off x="6893055" y="4221162"/>
          <a:ext cx="15811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482400" progId="Equation.DSMT4">
                  <p:embed/>
                </p:oleObj>
              </mc:Choice>
              <mc:Fallback>
                <p:oleObj name="Equation" r:id="rId15" imgW="736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055" y="4221162"/>
                        <a:ext cx="15811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052899" y="5410200"/>
            <a:ext cx="9479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Arial" pitchFamily="34" charset="0"/>
                <a:cs typeface="Arial" pitchFamily="34" charset="0"/>
              </a:rPr>
              <a:t>Số hạng thứ 50 của cấp số cộng là :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13982"/>
              </p:ext>
            </p:extLst>
          </p:nvPr>
        </p:nvGraphicFramePr>
        <p:xfrm>
          <a:off x="3960812" y="6019800"/>
          <a:ext cx="4743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09680" imgH="228600" progId="Equation.DSMT4">
                  <p:embed/>
                </p:oleObj>
              </mc:Choice>
              <mc:Fallback>
                <p:oleObj name="Equation" r:id="rId17" imgW="220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2" y="6019800"/>
                        <a:ext cx="47434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349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30" grpId="0"/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20" y="179940"/>
            <a:ext cx="1806542" cy="1572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2123930" y="171450"/>
            <a:ext cx="9837881" cy="1428750"/>
          </a:xfrm>
          <a:prstGeom prst="roundRect">
            <a:avLst>
              <a:gd name="adj" fmla="val 3822"/>
            </a:avLst>
          </a:prstGeom>
          <a:solidFill>
            <a:schemeClr val="accent5">
              <a:lumMod val="20000"/>
              <a:lumOff val="8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2284411" y="228600"/>
            <a:ext cx="9677399" cy="1323417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Giá của một chiếc xe ô tô lúc mới mua là 680 triệu đồng. Cứ sau mỗi năm sử dụng, giá của chiếc ô tô giảm 55 triệu đồng. Tính giá còn lại của chiếc xe sau 5 năm sử dụng.</a:t>
            </a:r>
          </a:p>
        </p:txBody>
      </p:sp>
      <p:sp>
        <p:nvSpPr>
          <p:cNvPr id="10" name="Rectangle 9"/>
          <p:cNvSpPr/>
          <p:nvPr/>
        </p:nvSpPr>
        <p:spPr>
          <a:xfrm>
            <a:off x="472473" y="444770"/>
            <a:ext cx="132190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.11</a:t>
            </a:r>
            <a:endParaRPr lang="en-US" sz="6000" b="1" spc="67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9612" y="17526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133423" y="2318693"/>
            <a:ext cx="10904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Giá của chiếc xe ô tô sau một năm sử dụng là 680 – 55 = 625 (triệu đồng)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2815"/>
              </p:ext>
            </p:extLst>
          </p:nvPr>
        </p:nvGraphicFramePr>
        <p:xfrm>
          <a:off x="4277549" y="4261914"/>
          <a:ext cx="2209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549" y="4261914"/>
                        <a:ext cx="22098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133423" y="3800249"/>
            <a:ext cx="7094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>
                <a:latin typeface="Arial" pitchFamily="34" charset="0"/>
                <a:cs typeface="Arial" pitchFamily="34" charset="0"/>
              </a:rPr>
              <a:t>Do đó, giá của chiếc ô tô sau 5 năm sử dụng là</a:t>
            </a:r>
            <a:endParaRPr lang="en-US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136622" y="2895600"/>
                <a:ext cx="10904589" cy="8760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b="1">
                    <a:latin typeface="Arial" pitchFamily="34" charset="0"/>
                    <a:cs typeface="Arial" pitchFamily="34" charset="0"/>
                  </a:rPr>
                  <a:t>Giá của chiếc xe ô tô sau mỗi năm sử dụng lập thành một cấp số cộng với số hạng đầu là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𝟔𝟐𝟓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 và công sai </a:t>
                </a:r>
                <a14:m>
                  <m:oMath xmlns:m="http://schemas.openxmlformats.org/officeDocument/2006/math"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b="1" i="1" smtClean="0">
                        <a:latin typeface="Cambria Math"/>
                        <a:cs typeface="Arial" pitchFamily="34" charset="0"/>
                      </a:rPr>
                      <m:t>=– 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𝟓𝟓</m:t>
                    </m:r>
                    <m:r>
                      <a:rPr lang="vi-VN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b="1">
                    <a:latin typeface="Arial" pitchFamily="34" charset="0"/>
                    <a:cs typeface="Arial" pitchFamily="34" charset="0"/>
                  </a:rPr>
                  <a:t>(do giá xe giảm).</a:t>
                </a:r>
                <a:endParaRPr lang="en-US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622" y="2895600"/>
                <a:ext cx="10904589" cy="876074"/>
              </a:xfrm>
              <a:prstGeom prst="rect">
                <a:avLst/>
              </a:prstGeom>
              <a:blipFill rotWithShape="1">
                <a:blip r:embed="rId8"/>
                <a:stretch>
                  <a:fillRect l="-838" t="-4861" b="-15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314069"/>
              </p:ext>
            </p:extLst>
          </p:nvPr>
        </p:nvGraphicFramePr>
        <p:xfrm>
          <a:off x="4680717" y="4800600"/>
          <a:ext cx="31099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203040" progId="Equation.DSMT4">
                  <p:embed/>
                </p:oleObj>
              </mc:Choice>
              <mc:Fallback>
                <p:oleObj name="Equation" r:id="rId9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717" y="4800600"/>
                        <a:ext cx="31099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770812" y="4800600"/>
            <a:ext cx="16137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>
                <a:latin typeface="Arial" pitchFamily="34" charset="0"/>
                <a:cs typeface="Arial" pitchFamily="34" charset="0"/>
              </a:rPr>
              <a:t>(triệu đồng)</a:t>
            </a:r>
          </a:p>
        </p:txBody>
      </p:sp>
    </p:spTree>
    <p:extLst>
      <p:ext uri="{BB962C8B-B14F-4D97-AF65-F5344CB8AC3E}">
        <p14:creationId xmlns:p14="http://schemas.microsoft.com/office/powerpoint/2010/main" val="1102841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6" grpId="0"/>
      <p:bldP spid="15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43749"/>
          <a:stretch>
            <a:fillRect/>
          </a:stretch>
        </p:blipFill>
        <p:spPr>
          <a:xfrm>
            <a:off x="-1" y="893"/>
            <a:ext cx="12188825" cy="6856214"/>
          </a:xfrm>
          <a:prstGeom prst="rect">
            <a:avLst/>
          </a:prstGeom>
        </p:spPr>
      </p:pic>
      <p:sp>
        <p:nvSpPr>
          <p:cNvPr id="7" name="Freeform 7"/>
          <p:cNvSpPr/>
          <p:nvPr/>
        </p:nvSpPr>
        <p:spPr>
          <a:xfrm rot="1395616">
            <a:off x="11027958" y="371911"/>
            <a:ext cx="493407" cy="815524"/>
          </a:xfrm>
          <a:custGeom>
            <a:avLst/>
            <a:gdLst/>
            <a:ahLst/>
            <a:cxnLst/>
            <a:rect l="l" t="t" r="r" b="b"/>
            <a:pathLst>
              <a:path w="992939" h="1840196">
                <a:moveTo>
                  <a:pt x="0" y="0"/>
                </a:moveTo>
                <a:lnTo>
                  <a:pt x="992939" y="0"/>
                </a:lnTo>
                <a:lnTo>
                  <a:pt x="992939" y="1840196"/>
                </a:lnTo>
                <a:lnTo>
                  <a:pt x="0" y="1840196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pPr defTabSz="609448"/>
            <a:endParaRPr lang="vi-VN" sz="12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70681" y="2081344"/>
            <a:ext cx="3083603" cy="2117412"/>
            <a:chOff x="868300" y="3568797"/>
            <a:chExt cx="5472357" cy="4239967"/>
          </a:xfrm>
        </p:grpSpPr>
        <p:grpSp>
          <p:nvGrpSpPr>
            <p:cNvPr id="12" name="Group 3"/>
            <p:cNvGrpSpPr/>
            <p:nvPr/>
          </p:nvGrpSpPr>
          <p:grpSpPr>
            <a:xfrm>
              <a:off x="918432" y="3568797"/>
              <a:ext cx="5422223" cy="4239967"/>
              <a:chOff x="-3810" y="0"/>
              <a:chExt cx="3189543" cy="3100688"/>
            </a:xfrm>
          </p:grpSpPr>
          <p:sp>
            <p:nvSpPr>
              <p:cNvPr id="14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  <p:txBody>
              <a:bodyPr/>
              <a:lstStyle/>
              <a:p>
                <a:pPr defTabSz="609448"/>
                <a:endParaRPr lang="vi-VN" sz="12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pPr defTabSz="609448"/>
                <a:endParaRPr lang="vi-VN" sz="12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" name="Rectangle 12"/>
            <p:cNvSpPr/>
            <p:nvPr/>
          </p:nvSpPr>
          <p:spPr>
            <a:xfrm>
              <a:off x="868300" y="3762061"/>
              <a:ext cx="5472357" cy="372939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09448">
                <a:lnSpc>
                  <a:spcPct val="150000"/>
                </a:lnSpc>
                <a:buClr>
                  <a:srgbClr val="000000"/>
                </a:buClr>
                <a:defRPr/>
              </a:pPr>
              <a:r>
                <a:rPr lang="pt-BR" sz="2666" kern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hi </a:t>
              </a:r>
              <a:r>
                <a:rPr lang="pt-BR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nhớ </a:t>
              </a:r>
            </a:p>
            <a:p>
              <a:pPr algn="ctr" defTabSz="609448">
                <a:lnSpc>
                  <a:spcPct val="150000"/>
                </a:lnSpc>
                <a:buClr>
                  <a:srgbClr val="000000"/>
                </a:buClr>
                <a:defRPr/>
              </a:pPr>
              <a:r>
                <a:rPr lang="pt-BR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</a:t>
              </a:r>
              <a:r>
                <a:rPr lang="pt-BR" sz="2666" kern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ức </a:t>
              </a:r>
            </a:p>
            <a:p>
              <a:pPr algn="ctr" defTabSz="609448">
                <a:lnSpc>
                  <a:spcPct val="150000"/>
                </a:lnSpc>
                <a:buClr>
                  <a:srgbClr val="000000"/>
                </a:buClr>
                <a:defRPr/>
              </a:pPr>
              <a:r>
                <a:rPr lang="pt-BR" sz="2666" kern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rong </a:t>
              </a:r>
              <a:r>
                <a:rPr lang="pt-BR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. 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604789" y="2092619"/>
            <a:ext cx="3156928" cy="2148970"/>
            <a:chOff x="6840639" y="3553166"/>
            <a:chExt cx="5422223" cy="5001862"/>
          </a:xfrm>
        </p:grpSpPr>
        <p:grpSp>
          <p:nvGrpSpPr>
            <p:cNvPr id="17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19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  <p:txBody>
              <a:bodyPr/>
              <a:lstStyle/>
              <a:p>
                <a:pPr defTabSz="609448"/>
                <a:endParaRPr lang="vi-VN" sz="12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pPr defTabSz="609448"/>
                <a:endParaRPr lang="vi-VN" sz="12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7370566" y="3785769"/>
              <a:ext cx="4360209" cy="45737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09448">
                <a:lnSpc>
                  <a:spcPct val="150000"/>
                </a:lnSpc>
                <a:spcBef>
                  <a:spcPts val="400"/>
                </a:spcBef>
                <a:spcAft>
                  <a:spcPts val="400"/>
                </a:spcAft>
                <a:buClr>
                  <a:srgbClr val="000000"/>
                </a:buClr>
                <a:defRPr/>
              </a:pPr>
              <a:r>
                <a:rPr lang="pt-BR" sz="2666" kern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Hoàn thành </a:t>
              </a:r>
            </a:p>
            <a:p>
              <a:pPr algn="ctr" defTabSz="609448">
                <a:lnSpc>
                  <a:spcPct val="150000"/>
                </a:lnSpc>
                <a:spcBef>
                  <a:spcPts val="400"/>
                </a:spcBef>
                <a:spcAft>
                  <a:spcPts val="400"/>
                </a:spcAft>
                <a:buClr>
                  <a:srgbClr val="000000"/>
                </a:buClr>
                <a:defRPr/>
              </a:pPr>
              <a:r>
                <a:rPr lang="pt-BR" sz="2666" kern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ác bài tập trong SBT. 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8254784" y="2063610"/>
            <a:ext cx="3019879" cy="2122852"/>
            <a:chOff x="12644694" y="3479846"/>
            <a:chExt cx="5422223" cy="4709752"/>
          </a:xfrm>
        </p:grpSpPr>
        <p:grpSp>
          <p:nvGrpSpPr>
            <p:cNvPr id="22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24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  <p:txBody>
              <a:bodyPr/>
              <a:lstStyle/>
              <a:p>
                <a:pPr defTabSz="609448"/>
                <a:endParaRPr lang="vi-VN" sz="12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5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  <p:txBody>
              <a:bodyPr/>
              <a:lstStyle/>
              <a:p>
                <a:pPr defTabSz="609448"/>
                <a:endParaRPr lang="vi-VN" sz="12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12756289" y="3700073"/>
              <a:ext cx="5196870" cy="41319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09448">
                <a:lnSpc>
                  <a:spcPct val="150000"/>
                </a:lnSpc>
                <a:buClr>
                  <a:srgbClr val="000000"/>
                </a:buClr>
                <a:defRPr/>
              </a:pPr>
              <a:r>
                <a:rPr lang="vi-VN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bị</a:t>
              </a:r>
              <a:r>
                <a:rPr lang="en-US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666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phần</a:t>
              </a:r>
              <a:r>
                <a:rPr lang="en-US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666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iếp</a:t>
              </a:r>
              <a:r>
                <a:rPr lang="en-US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666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eo</a:t>
              </a:r>
              <a:r>
                <a:rPr lang="en-US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666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666" kern="0" dirty="0" err="1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2666" kern="0" dirty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666" kern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học</a:t>
              </a:r>
              <a:r>
                <a:rPr lang="vi-VN" sz="2666" kern="0">
                  <a:solidFill>
                    <a:prstClr val="black"/>
                  </a:solidFill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endParaRPr lang="en-US" sz="2666" kern="0" dirty="0">
                <a:solidFill>
                  <a:prstClr val="black"/>
                </a:solidFill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402713" y="453220"/>
            <a:ext cx="6043626" cy="987175"/>
            <a:chOff x="6267451" y="360097"/>
            <a:chExt cx="9067800" cy="1781941"/>
          </a:xfrm>
        </p:grpSpPr>
        <p:pic>
          <p:nvPicPr>
            <p:cNvPr id="27" name="Picture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6267451" y="360097"/>
              <a:ext cx="8382000" cy="1781941"/>
            </a:xfrm>
            <a:prstGeom prst="rect">
              <a:avLst/>
            </a:prstGeom>
          </p:spPr>
        </p:pic>
        <p:sp>
          <p:nvSpPr>
            <p:cNvPr id="28" name="TextBox 5"/>
            <p:cNvSpPr txBox="1"/>
            <p:nvPr/>
          </p:nvSpPr>
          <p:spPr>
            <a:xfrm>
              <a:off x="6877051" y="783187"/>
              <a:ext cx="8458200" cy="1018304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defTabSz="609448">
                <a:spcBef>
                  <a:spcPct val="0"/>
                </a:spcBef>
                <a:defRPr/>
              </a:pPr>
              <a:r>
                <a:rPr lang="vi-VN" sz="3666" b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vi-VN" sz="3666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3364" y="5206537"/>
            <a:ext cx="2718519" cy="148038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3"/>
          <p:cNvSpPr/>
          <p:nvPr/>
        </p:nvSpPr>
        <p:spPr>
          <a:xfrm>
            <a:off x="-812588" y="492632"/>
            <a:ext cx="10412200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                          </a:t>
            </a:r>
            <a:r>
              <a:rPr lang="en-US" sz="6000" dirty="0">
                <a:solidFill>
                  <a:srgbClr val="C00000"/>
                </a:solidFill>
              </a:rPr>
              <a:t>CẢM ƠN CÁC EM ĐÃ  THEO DÕI</a:t>
            </a:r>
          </a:p>
        </p:txBody>
      </p:sp>
      <p:sp>
        <p:nvSpPr>
          <p:cNvPr id="45" name="Rectangle 15"/>
          <p:cNvSpPr/>
          <p:nvPr/>
        </p:nvSpPr>
        <p:spPr>
          <a:xfrm rot="1132070">
            <a:off x="3697390" y="-2113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5733438" y="-21134"/>
            <a:ext cx="1915577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1167199" y="869115"/>
            <a:ext cx="1660188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1115994" y="1219200"/>
            <a:ext cx="2507896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990697" y="1018100"/>
            <a:ext cx="542890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8034" y="3140495"/>
            <a:ext cx="1366265" cy="325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89088" y="762000"/>
            <a:ext cx="11558425" cy="2286000"/>
            <a:chOff x="289088" y="1086760"/>
            <a:chExt cx="11558425" cy="2286000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1086760"/>
              <a:ext cx="11558425" cy="22860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32012" y="1144012"/>
              <a:ext cx="94297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Nhận biết cấp số cộng</a:t>
              </a:r>
              <a:endParaRPr lang="vi-VN" sz="28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989012" y="1620160"/>
                  <a:ext cx="10667999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Cho dãy số (u</a:t>
                  </a:r>
                  <a:r>
                    <a:rPr lang="en-US" sz="2600" b="1" baseline="-2500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) gồm tất cả các số tự nhiên lẻ, xếp theo thứ tự tăng dần</a:t>
                  </a:r>
                </a:p>
                <a:p>
                  <a:pPr marL="514350" indent="-514350">
                    <a:buAutoNum type="alphaLcPeriod"/>
                  </a:pP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Viết 5 số hạng đầu của dãy số</a:t>
                  </a:r>
                </a:p>
                <a:p>
                  <a:pPr marL="514350" indent="-514350">
                    <a:buAutoNum type="alphaLcPeriod"/>
                  </a:pP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Dự đoán công thức biểu diễn số hạng u</a:t>
                  </a:r>
                  <a:r>
                    <a:rPr lang="en-US" sz="2600" b="1" baseline="-25000">
                      <a:latin typeface="Arial" pitchFamily="34" charset="0"/>
                      <a:cs typeface="Arial" pitchFamily="34" charset="0"/>
                    </a:rPr>
                    <a:t>n 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theo số hạng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+</m:t>
                          </m:r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</m:oMath>
                  </a14:m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9012" y="1620160"/>
                  <a:ext cx="10667999" cy="169277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971" t="-3249" b="-794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725" name="Picture 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00" t="8129" r="13433" b="34426"/>
            <a:stretch/>
          </p:blipFill>
          <p:spPr bwMode="auto">
            <a:xfrm>
              <a:off x="391535" y="1162960"/>
              <a:ext cx="1740477" cy="4688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8" y="76200"/>
            <a:ext cx="381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41412" y="3581400"/>
            <a:ext cx="107762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a) Năm số hạng đầu của dãy số (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) là năm số tự nhiên lẻ đầu tiên </a:t>
            </a:r>
            <a:br>
              <a:rPr lang="en-US" sz="2600" b="1">
                <a:latin typeface="Arial" pitchFamily="34" charset="0"/>
                <a:cs typeface="Arial" pitchFamily="34" charset="0"/>
              </a:rPr>
            </a:br>
            <a:r>
              <a:rPr lang="en-US" sz="2600" b="1">
                <a:latin typeface="Arial" pitchFamily="34" charset="0"/>
                <a:cs typeface="Arial" pitchFamily="34" charset="0"/>
              </a:rPr>
              <a:t>   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và đó là: </a:t>
            </a:r>
            <a:r>
              <a:rPr lang="vi-VN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; 3; 5; 7; 9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41412" y="4490204"/>
            <a:ext cx="107762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b) Nhận thấy trong dãy số (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), số hạng sau hơn số hạng liền trước </a:t>
            </a:r>
            <a:br>
              <a:rPr lang="en-US" sz="2600" b="1">
                <a:latin typeface="Arial" pitchFamily="34" charset="0"/>
                <a:cs typeface="Arial" pitchFamily="34" charset="0"/>
              </a:rPr>
            </a:br>
            <a:r>
              <a:rPr lang="en-US" sz="2600" b="1">
                <a:latin typeface="Arial" pitchFamily="34" charset="0"/>
                <a:cs typeface="Arial" pitchFamily="34" charset="0"/>
              </a:rPr>
              <a:t>    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2 đơn vị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2052" y="5382756"/>
            <a:ext cx="1051559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Do đó, ta dự đoán công thức biểu diễn số hạng 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 theo số hạng 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 – 1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 là </a:t>
            </a:r>
            <a:r>
              <a:rPr lang="vi-VN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u</a:t>
            </a:r>
            <a:r>
              <a:rPr lang="vi-VN" sz="2600" b="1" baseline="-2500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= u</a:t>
            </a:r>
            <a:r>
              <a:rPr lang="vi-VN" sz="2600" b="1" baseline="-2500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 – 1</a:t>
            </a:r>
            <a:r>
              <a:rPr lang="vi-VN" sz="26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+ 2</a:t>
            </a:r>
          </a:p>
        </p:txBody>
      </p:sp>
    </p:spTree>
    <p:extLst>
      <p:ext uri="{BB962C8B-B14F-4D97-AF65-F5344CB8AC3E}">
        <p14:creationId xmlns:p14="http://schemas.microsoft.com/office/powerpoint/2010/main" val="84094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289089" y="762000"/>
            <a:ext cx="11444124" cy="3200400"/>
          </a:xfrm>
          <a:prstGeom prst="roundRect">
            <a:avLst>
              <a:gd name="adj" fmla="val 3662"/>
            </a:avLst>
          </a:prstGeom>
          <a:solidFill>
            <a:srgbClr val="FEF5DE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11" name="TextBox 10"/>
          <p:cNvSpPr txBox="1"/>
          <p:nvPr/>
        </p:nvSpPr>
        <p:spPr>
          <a:xfrm>
            <a:off x="409115" y="914400"/>
            <a:ext cx="11125199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600" b="1">
                <a:latin typeface="Arial" pitchFamily="34" charset="0"/>
                <a:cs typeface="Arial" pitchFamily="34" charset="0"/>
              </a:rPr>
              <a:t>Cấp số cộng là một dãy số (hữu hạn hoặc vô hạn) , trong đó kể từ số hạng thứ hai, mỗi số hạng đều bằng số hạng đứng ngay trước nó cộng với một số hạng không đổi d. Số d được gọi là công sai của cấp số cộng. </a:t>
            </a:r>
            <a:endParaRPr lang="vi-VN" sz="2600" b="1" i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09115" y="2590800"/>
                <a:ext cx="11438398" cy="1338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Arial" pitchFamily="34" charset="0"/>
                  <a:buChar char="•"/>
                </a:pP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Cấp số cộng (u</a:t>
                </a:r>
                <a:r>
                  <a:rPr lang="en-US" sz="2600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) với công sai d được cho bởi hệ thức truy hồi</a:t>
                </a:r>
                <a:br>
                  <a:rPr lang="en-US" sz="2600" b="1">
                    <a:latin typeface="Arial" pitchFamily="34" charset="0"/>
                    <a:cs typeface="Arial" pitchFamily="34" charset="0"/>
                  </a:rPr>
                </a:b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</m:sub>
                    </m:sSub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b>
                      <m:sSubPr>
                        <m:ctrlP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𝒏</m:t>
                        </m:r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C00000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𝒅</m:t>
                    </m:r>
                  </m:oMath>
                </a14:m>
                <a:r>
                  <a:rPr lang="en-US" sz="28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sz="26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600" b="1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15" y="2590800"/>
                <a:ext cx="11438398" cy="1338828"/>
              </a:xfrm>
              <a:prstGeom prst="rect">
                <a:avLst/>
              </a:prstGeom>
              <a:blipFill rotWithShape="1">
                <a:blip r:embed="rId3"/>
                <a:stretch>
                  <a:fillRect l="-800" b="-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8" y="76200"/>
            <a:ext cx="381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875" y="2645153"/>
            <a:ext cx="1344462" cy="1317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3644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03212" y="762000"/>
            <a:ext cx="11582399" cy="1319855"/>
            <a:chOff x="303212" y="762000"/>
            <a:chExt cx="11582399" cy="1319855"/>
          </a:xfrm>
        </p:grpSpPr>
        <p:sp>
          <p:nvSpPr>
            <p:cNvPr id="21" name="Rounded Rectangle 20"/>
            <p:cNvSpPr/>
            <p:nvPr/>
          </p:nvSpPr>
          <p:spPr>
            <a:xfrm>
              <a:off x="1714586" y="819827"/>
              <a:ext cx="10171025" cy="1241423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7774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805446" y="905493"/>
                  <a:ext cx="9982200" cy="923307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Cho cấp số cộng (u</a:t>
                  </a:r>
                  <a:r>
                    <a:rPr lang="en-US" sz="2600" b="1" baseline="-2500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) có số hạng đầu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</m:oMath>
                  </a14:m>
                  <a:r>
                    <a:rPr lang="en-US" sz="2600" b="1" i="1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và công sai </a:t>
                  </a:r>
                  <a14:m>
                    <m:oMath xmlns:m="http://schemas.openxmlformats.org/officeDocument/2006/math">
                      <m:r>
                        <a:rPr lang="en-US" sz="2600" b="1" i="0" smtClean="0">
                          <a:latin typeface="Cambria Math"/>
                          <a:cs typeface="Arial" pitchFamily="34" charset="0"/>
                        </a:rPr>
                        <m:t>𝐝</m:t>
                      </m:r>
                      <m:r>
                        <a:rPr lang="en-US" sz="2600" b="1" i="0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0" smtClean="0">
                          <a:latin typeface="Cambria Math"/>
                          <a:cs typeface="Arial" pitchFamily="34" charset="0"/>
                        </a:rPr>
                        <m:t>𝟑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Hãy viết 5 số hạng đầu của cấp số cộng này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05446" y="905493"/>
                  <a:ext cx="9982200" cy="92330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33" t="-4636" b="-1390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38" y="2209800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320924" y="2652866"/>
            <a:ext cx="78882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>
                <a:latin typeface="Arial" pitchFamily="34" charset="0"/>
                <a:cs typeface="Arial" pitchFamily="34" charset="0"/>
              </a:rPr>
              <a:t>Năm số hạng đầu của cấp số cộng này là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8" y="76200"/>
            <a:ext cx="381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84964"/>
              </p:ext>
            </p:extLst>
          </p:nvPr>
        </p:nvGraphicFramePr>
        <p:xfrm>
          <a:off x="4370387" y="3164359"/>
          <a:ext cx="9286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241200" progId="Equation.DSMT4">
                  <p:embed/>
                </p:oleObj>
              </mc:Choice>
              <mc:Fallback>
                <p:oleObj name="Equation" r:id="rId8" imgW="39348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7" y="3164359"/>
                        <a:ext cx="9286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90691"/>
              </p:ext>
            </p:extLst>
          </p:nvPr>
        </p:nvGraphicFramePr>
        <p:xfrm>
          <a:off x="4370387" y="3754909"/>
          <a:ext cx="1587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7" y="3754909"/>
                        <a:ext cx="15875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2444"/>
              </p:ext>
            </p:extLst>
          </p:nvPr>
        </p:nvGraphicFramePr>
        <p:xfrm>
          <a:off x="5970586" y="3829522"/>
          <a:ext cx="15875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2840" imgH="177480" progId="Equation.DSMT4">
                  <p:embed/>
                </p:oleObj>
              </mc:Choice>
              <mc:Fallback>
                <p:oleObj name="Equation" r:id="rId12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6" y="3829522"/>
                        <a:ext cx="15875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49980"/>
              </p:ext>
            </p:extLst>
          </p:nvPr>
        </p:nvGraphicFramePr>
        <p:xfrm>
          <a:off x="4370387" y="4364509"/>
          <a:ext cx="31448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41200" progId="Equation.DSMT4">
                  <p:embed/>
                </p:oleObj>
              </mc:Choice>
              <mc:Fallback>
                <p:oleObj name="Equation" r:id="rId14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7" y="4364509"/>
                        <a:ext cx="31448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55319"/>
              </p:ext>
            </p:extLst>
          </p:nvPr>
        </p:nvGraphicFramePr>
        <p:xfrm>
          <a:off x="4370387" y="4974109"/>
          <a:ext cx="32956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241200" progId="Equation.DSMT4">
                  <p:embed/>
                </p:oleObj>
              </mc:Choice>
              <mc:Fallback>
                <p:oleObj name="Equation" r:id="rId16" imgW="1396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7" y="4974109"/>
                        <a:ext cx="32956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088691"/>
              </p:ext>
            </p:extLst>
          </p:nvPr>
        </p:nvGraphicFramePr>
        <p:xfrm>
          <a:off x="4370387" y="5583709"/>
          <a:ext cx="34766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73120" imgH="241200" progId="Equation.DSMT4">
                  <p:embed/>
                </p:oleObj>
              </mc:Choice>
              <mc:Fallback>
                <p:oleObj name="Equation" r:id="rId18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7" y="5583709"/>
                        <a:ext cx="34766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06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613" y="2417291"/>
            <a:ext cx="1395474" cy="33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320924" y="2860357"/>
            <a:ext cx="2020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8" y="76200"/>
            <a:ext cx="381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31049"/>
              </p:ext>
            </p:extLst>
          </p:nvPr>
        </p:nvGraphicFramePr>
        <p:xfrm>
          <a:off x="3290887" y="3276600"/>
          <a:ext cx="6442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30240" imgH="241200" progId="Equation.DSMT4">
                  <p:embed/>
                </p:oleObj>
              </mc:Choice>
              <mc:Fallback>
                <p:oleObj name="Equation" r:id="rId5" imgW="273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7" y="3276600"/>
                        <a:ext cx="64420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03212" y="762000"/>
            <a:ext cx="11582399" cy="1495425"/>
            <a:chOff x="303212" y="762000"/>
            <a:chExt cx="11582399" cy="1495425"/>
          </a:xfrm>
        </p:grpSpPr>
        <p:sp>
          <p:nvSpPr>
            <p:cNvPr id="14" name="Rounded Rectangle 13"/>
            <p:cNvSpPr/>
            <p:nvPr/>
          </p:nvSpPr>
          <p:spPr>
            <a:xfrm>
              <a:off x="1714586" y="791252"/>
              <a:ext cx="10171025" cy="1466173"/>
            </a:xfrm>
            <a:prstGeom prst="roundRect">
              <a:avLst>
                <a:gd name="adj" fmla="val 9218"/>
              </a:avLst>
            </a:prstGeom>
            <a:solidFill>
              <a:schemeClr val="accent4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212" y="762000"/>
              <a:ext cx="1360526" cy="1319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77470" y="1196030"/>
              <a:ext cx="48821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spc="67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  <a:endParaRPr lang="en-US" sz="44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284412" y="838200"/>
                  <a:ext cx="9144000" cy="1323417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Cho dãy số (u</a:t>
                  </a:r>
                  <a:r>
                    <a:rPr lang="en-US" sz="2600" b="1" baseline="-2500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) vớ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𝟓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𝒏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. </a:t>
                  </a:r>
                  <a:br>
                    <a:rPr lang="en-US" sz="2600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Chứng minh rằng (u</a:t>
                  </a:r>
                  <a:r>
                    <a:rPr lang="en-US" sz="2600" b="1" baseline="-2500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) là một cấp số cộng. </a:t>
                  </a:r>
                </a:p>
                <a:p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Tìm số hạng đầu u</a:t>
                  </a:r>
                  <a:r>
                    <a:rPr lang="en-US" sz="2600" b="1" baseline="-25000">
                      <a:latin typeface="Arial" pitchFamily="34" charset="0"/>
                      <a:cs typeface="Arial" pitchFamily="34" charset="0"/>
                    </a:rPr>
                    <a:t>1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và công sai d của nó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4412" y="838200"/>
                  <a:ext cx="9144000" cy="1323417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867" t="-3226" b="-9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311398" y="3876675"/>
                <a:ext cx="9726614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Do đó (u</a:t>
                </a:r>
                <a:r>
                  <a:rPr lang="en-US" sz="2600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) là cấp số cộng có số hạng đầ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𝒖</m:t>
                        </m:r>
                      </m:e>
                      <m:sub>
                        <m:r>
                          <a:rPr lang="en-US" sz="2600" b="1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sub>
                    </m:sSub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𝟒</m:t>
                    </m:r>
                  </m:oMath>
                </a14:m>
                <a:r>
                  <a:rPr lang="en-US" sz="2600" b="1">
                    <a:latin typeface="Arial" pitchFamily="34" charset="0"/>
                    <a:cs typeface="Arial" pitchFamily="34" charset="0"/>
                  </a:rPr>
                  <a:t>  và công sai là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en-US" sz="26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 smtClean="0">
                        <a:solidFill>
                          <a:srgbClr val="C00000"/>
                        </a:solidFill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endParaRPr lang="vi-VN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398" y="3876675"/>
                <a:ext cx="9726614" cy="892552"/>
              </a:xfrm>
              <a:prstGeom prst="rect">
                <a:avLst/>
              </a:prstGeom>
              <a:blipFill rotWithShape="1">
                <a:blip r:embed="rId10"/>
                <a:stretch>
                  <a:fillRect l="-1065" t="-6164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0422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195" y="24384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8" y="76200"/>
            <a:ext cx="381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27012" y="838200"/>
            <a:ext cx="11477625" cy="1445483"/>
            <a:chOff x="227012" y="838200"/>
            <a:chExt cx="11477625" cy="1445483"/>
          </a:xfrm>
        </p:grpSpPr>
        <p:sp>
          <p:nvSpPr>
            <p:cNvPr id="24" name="Rounded Rectangle 23"/>
            <p:cNvSpPr/>
            <p:nvPr/>
          </p:nvSpPr>
          <p:spPr>
            <a:xfrm>
              <a:off x="2103293" y="857144"/>
              <a:ext cx="9601344" cy="1426539"/>
            </a:xfrm>
            <a:prstGeom prst="roundRect">
              <a:avLst>
                <a:gd name="adj" fmla="val 9218"/>
              </a:avLst>
            </a:prstGeom>
            <a:solidFill>
              <a:srgbClr val="FDF4DB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012" y="838200"/>
              <a:ext cx="1642311" cy="1426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789634" y="1374113"/>
              <a:ext cx="517065" cy="769441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4400" b="1" spc="67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1</a:t>
              </a:r>
              <a:endParaRPr lang="en-US" sz="48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endParaRPr>
            </a:p>
          </p:txBody>
        </p:sp>
        <p:pic>
          <p:nvPicPr>
            <p:cNvPr id="29" name="Picture 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096" b="19797"/>
            <a:stretch/>
          </p:blipFill>
          <p:spPr bwMode="auto">
            <a:xfrm>
              <a:off x="466264" y="1011048"/>
              <a:ext cx="1036613" cy="513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2300286" y="886383"/>
                  <a:ext cx="9404351" cy="1323417"/>
                </a:xfrm>
                <a:prstGeom prst="rect">
                  <a:avLst/>
                </a:prstGeom>
                <a:noFill/>
              </p:spPr>
              <p:txBody>
                <a:bodyPr wrap="square" lIns="121899" tIns="60949" rIns="121899" bIns="60949" rtlCol="0">
                  <a:spAutoFit/>
                </a:bodyPr>
                <a:lstStyle/>
                <a:p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Cho dãy số (u</a:t>
                  </a:r>
                  <a:r>
                    <a:rPr lang="en-US" sz="2600" b="1" baseline="-2500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) với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  <a:cs typeface="Arial" pitchFamily="34" charset="0"/>
                            </a:rPr>
                            <m:t>𝒏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−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𝒏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𝟑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:br>
                    <a:rPr lang="en-US" sz="2600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Chứng minh rằng (u</a:t>
                  </a:r>
                  <a:r>
                    <a:rPr lang="en-US" sz="2600" b="1" baseline="-25000">
                      <a:latin typeface="Arial" pitchFamily="34" charset="0"/>
                      <a:cs typeface="Arial" pitchFamily="34" charset="0"/>
                    </a:rPr>
                    <a:t>n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) là một cấp số cộng </a:t>
                  </a:r>
                  <a:br>
                    <a:rPr lang="en-US" sz="2600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Xác định số hạng đầu và công sai của cấp số cộng này.</a:t>
                  </a:r>
                  <a:endParaRPr lang="vi-VN" sz="26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0286" y="886383"/>
                  <a:ext cx="9404351" cy="132341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778" t="-2752" b="-91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TextBox 11"/>
          <p:cNvSpPr txBox="1"/>
          <p:nvPr/>
        </p:nvSpPr>
        <p:spPr>
          <a:xfrm>
            <a:off x="2320924" y="3030537"/>
            <a:ext cx="2020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v"/>
            </a:pPr>
            <a:r>
              <a:rPr lang="en-US" sz="2600" b="1">
                <a:latin typeface="Arial" pitchFamily="34" charset="0"/>
                <a:cs typeface="Arial" pitchFamily="34" charset="0"/>
              </a:rPr>
              <a:t>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52935"/>
              </p:ext>
            </p:extLst>
          </p:nvPr>
        </p:nvGraphicFramePr>
        <p:xfrm>
          <a:off x="4099088" y="3011487"/>
          <a:ext cx="2727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600" imgH="241200" progId="Equation.DSMT4">
                  <p:embed/>
                </p:oleObj>
              </mc:Choice>
              <mc:Fallback>
                <p:oleObj name="Equation" r:id="rId9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088" y="3011487"/>
                        <a:ext cx="27273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79618"/>
              </p:ext>
            </p:extLst>
          </p:nvPr>
        </p:nvGraphicFramePr>
        <p:xfrm>
          <a:off x="6856412" y="3066414"/>
          <a:ext cx="14684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177480" progId="Equation.DSMT4">
                  <p:embed/>
                </p:oleObj>
              </mc:Choice>
              <mc:Fallback>
                <p:oleObj name="Equation" r:id="rId11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3066414"/>
                        <a:ext cx="14684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741612" y="3810000"/>
            <a:ext cx="2020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Do đó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37081"/>
              </p:ext>
            </p:extLst>
          </p:nvPr>
        </p:nvGraphicFramePr>
        <p:xfrm>
          <a:off x="4132942" y="3783319"/>
          <a:ext cx="63547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92080" imgH="241200" progId="Equation.DSMT4">
                  <p:embed/>
                </p:oleObj>
              </mc:Choice>
              <mc:Fallback>
                <p:oleObj name="Equation" r:id="rId13" imgW="269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942" y="3783319"/>
                        <a:ext cx="635476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741612" y="4495800"/>
                <a:ext cx="8839200" cy="941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Vậy dãy số (u</a:t>
                </a:r>
                <a:r>
                  <a:rPr lang="vi-VN" sz="2600" b="1" baseline="-2500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) là cấp số cộng có số hạng đầu là </a:t>
                </a:r>
                <a:br>
                  <a:rPr lang="en-US" sz="2600" b="1">
                    <a:latin typeface="Arial" pitchFamily="34" charset="0"/>
                    <a:cs typeface="Arial" pitchFamily="34" charset="0"/>
                  </a:rPr>
                </a:br>
                <a14:m>
                  <m:oMath xmlns:m="http://schemas.openxmlformats.org/officeDocument/2006/math"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𝒖</m:t>
                    </m:r>
                    <m:r>
                      <a:rPr lang="vi-VN" sz="2600" b="1" i="1" baseline="-25000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600" b="1" i="1">
                        <a:latin typeface="Cambria Math"/>
                        <a:cs typeface="Arial" pitchFamily="34" charset="0"/>
                      </a:rPr>
                      <m:t>= – 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600" b="1" i="1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sz="2600" b="1" i="1"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vi-VN" sz="2600" b="1" i="1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vi-VN" sz="2600" b="1" i="1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600" b="1" i="1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và công sai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𝒅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= – </m:t>
                    </m:r>
                    <m:r>
                      <a:rPr lang="vi-VN" sz="26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vi-VN" sz="2600" b="1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12" y="4495800"/>
                <a:ext cx="8839200" cy="941412"/>
              </a:xfrm>
              <a:prstGeom prst="rect">
                <a:avLst/>
              </a:prstGeom>
              <a:blipFill rotWithShape="1">
                <a:blip r:embed="rId15"/>
                <a:stretch>
                  <a:fillRect l="-1241" t="-5844" b="-14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90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732" y="2850820"/>
            <a:ext cx="1254480" cy="29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AutoShape 4"/>
          <p:cNvSpPr>
            <a:spLocks noChangeArrowheads="1"/>
          </p:cNvSpPr>
          <p:nvPr/>
        </p:nvSpPr>
        <p:spPr bwMode="gray">
          <a:xfrm>
            <a:off x="401178" y="95249"/>
            <a:ext cx="37120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9088" y="762000"/>
            <a:ext cx="11558425" cy="1981200"/>
            <a:chOff x="289088" y="762000"/>
            <a:chExt cx="11558425" cy="1981200"/>
          </a:xfrm>
        </p:grpSpPr>
        <p:sp>
          <p:nvSpPr>
            <p:cNvPr id="17" name="Rounded Rectangle 16"/>
            <p:cNvSpPr/>
            <p:nvPr/>
          </p:nvSpPr>
          <p:spPr>
            <a:xfrm>
              <a:off x="289088" y="762000"/>
              <a:ext cx="11558425" cy="1981200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32012" y="819252"/>
              <a:ext cx="94297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Công thức số hạng tổng quát của cấp số cộng </a:t>
              </a:r>
              <a:endParaRPr lang="vi-VN" sz="2800" b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0413" y="1371600"/>
              <a:ext cx="10591799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>
                  <a:latin typeface="Arial" pitchFamily="34" charset="0"/>
                  <a:cs typeface="Arial" pitchFamily="34" charset="0"/>
                </a:rPr>
                <a:t>Cho cấp số cộng (u</a:t>
              </a:r>
              <a:r>
                <a:rPr lang="en-US" sz="2600" b="1" baseline="-2500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) với số hạng đầu u</a:t>
              </a:r>
              <a:r>
                <a:rPr lang="en-US" sz="2600" b="1" baseline="-2500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và công sai d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a. Tính các số hạng u</a:t>
              </a:r>
              <a:r>
                <a:rPr lang="en-US" sz="2600" b="1" baseline="-2500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, u</a:t>
              </a:r>
              <a:r>
                <a:rPr lang="en-US" sz="2600" b="1" baseline="-2500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, u</a:t>
              </a:r>
              <a:r>
                <a:rPr lang="en-US" sz="2600" b="1" baseline="-25000">
                  <a:latin typeface="Arial" pitchFamily="34" charset="0"/>
                  <a:cs typeface="Arial" pitchFamily="34" charset="0"/>
                </a:rPr>
                <a:t>4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, u</a:t>
              </a:r>
              <a:r>
                <a:rPr lang="en-US" sz="2600" b="1" baseline="-25000">
                  <a:latin typeface="Arial" pitchFamily="34" charset="0"/>
                  <a:cs typeface="Arial" pitchFamily="34" charset="0"/>
                </a:rPr>
                <a:t>5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và d</a:t>
              </a:r>
              <a:br>
                <a:rPr lang="en-US" sz="2600" b="1">
                  <a:latin typeface="Arial" pitchFamily="34" charset="0"/>
                  <a:cs typeface="Arial" pitchFamily="34" charset="0"/>
                </a:rPr>
              </a:br>
              <a:r>
                <a:rPr lang="en-US" sz="2600" b="1">
                  <a:latin typeface="Arial" pitchFamily="34" charset="0"/>
                  <a:cs typeface="Arial" pitchFamily="34" charset="0"/>
                </a:rPr>
                <a:t>b. Dự đoán công thức tính số hạng tổng quát u</a:t>
              </a:r>
              <a:r>
                <a:rPr lang="en-US" sz="2600" b="1" baseline="-2500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theo u</a:t>
              </a:r>
              <a:r>
                <a:rPr lang="en-US" sz="2600" b="1" baseline="-2500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và d</a:t>
              </a:r>
              <a:endParaRPr lang="vi-VN" sz="2600" b="1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58370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4758" b="30807"/>
            <a:stretch/>
          </p:blipFill>
          <p:spPr bwMode="auto">
            <a:xfrm>
              <a:off x="514856" y="787757"/>
              <a:ext cx="1364168" cy="5009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2085485" y="3276600"/>
            <a:ext cx="20208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>
                <a:latin typeface="Arial" pitchFamily="34" charset="0"/>
                <a:cs typeface="Arial" pitchFamily="34" charset="0"/>
              </a:rPr>
              <a:t>a. Ta có : 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01708"/>
              </p:ext>
            </p:extLst>
          </p:nvPr>
        </p:nvGraphicFramePr>
        <p:xfrm>
          <a:off x="3884612" y="3276600"/>
          <a:ext cx="15875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3276600"/>
                        <a:ext cx="15875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533752"/>
              </p:ext>
            </p:extLst>
          </p:nvPr>
        </p:nvGraphicFramePr>
        <p:xfrm>
          <a:off x="3870325" y="3810000"/>
          <a:ext cx="16176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3810000"/>
                        <a:ext cx="16176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521"/>
              </p:ext>
            </p:extLst>
          </p:nvPr>
        </p:nvGraphicFramePr>
        <p:xfrm>
          <a:off x="5408612" y="3810000"/>
          <a:ext cx="19780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3810000"/>
                        <a:ext cx="19780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84386"/>
              </p:ext>
            </p:extLst>
          </p:nvPr>
        </p:nvGraphicFramePr>
        <p:xfrm>
          <a:off x="7389812" y="3810000"/>
          <a:ext cx="13795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241200" progId="Equation.DSMT4">
                  <p:embed/>
                </p:oleObj>
              </mc:Choice>
              <mc:Fallback>
                <p:oleObj name="Equation" r:id="rId11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2" y="3810000"/>
                        <a:ext cx="13795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16093"/>
              </p:ext>
            </p:extLst>
          </p:nvPr>
        </p:nvGraphicFramePr>
        <p:xfrm>
          <a:off x="3884612" y="4419600"/>
          <a:ext cx="50625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45960" imgH="241200" progId="Equation.DSMT4">
                  <p:embed/>
                </p:oleObj>
              </mc:Choice>
              <mc:Fallback>
                <p:oleObj name="Equation" r:id="rId13" imgW="2145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2" y="4419600"/>
                        <a:ext cx="50625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923490"/>
              </p:ext>
            </p:extLst>
          </p:nvPr>
        </p:nvGraphicFramePr>
        <p:xfrm>
          <a:off x="3870325" y="4953000"/>
          <a:ext cx="50927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8920" imgH="241200" progId="Equation.DSMT4">
                  <p:embed/>
                </p:oleObj>
              </mc:Choice>
              <mc:Fallback>
                <p:oleObj name="Equation" r:id="rId15" imgW="2158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4953000"/>
                        <a:ext cx="50927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79611" y="5527357"/>
            <a:ext cx="986790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b="1">
                <a:latin typeface="Arial" pitchFamily="34" charset="0"/>
                <a:cs typeface="Arial" pitchFamily="34" charset="0"/>
              </a:rPr>
              <a:t>b)Từ câu a, ta dự đoán công thức tính số hạng tổng quát 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n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 theo u</a:t>
            </a:r>
            <a:r>
              <a:rPr lang="vi-VN" sz="2600" b="1" baseline="-25000">
                <a:latin typeface="Arial" pitchFamily="34" charset="0"/>
                <a:cs typeface="Arial" pitchFamily="34" charset="0"/>
              </a:rPr>
              <a:t>1</a:t>
            </a:r>
            <a:r>
              <a:rPr lang="vi-VN" sz="2600" b="1">
                <a:latin typeface="Arial" pitchFamily="34" charset="0"/>
                <a:cs typeface="Arial" pitchFamily="34" charset="0"/>
              </a:rPr>
              <a:t> và d là</a:t>
            </a:r>
            <a:r>
              <a:rPr lang="en-US" sz="2600" b="1">
                <a:latin typeface="Arial" pitchFamily="34" charset="0"/>
                <a:cs typeface="Arial" pitchFamily="34" charset="0"/>
              </a:rPr>
              <a:t> :</a:t>
            </a:r>
            <a:endParaRPr lang="vi-VN" sz="26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25252"/>
              </p:ext>
            </p:extLst>
          </p:nvPr>
        </p:nvGraphicFramePr>
        <p:xfrm>
          <a:off x="4865686" y="5973633"/>
          <a:ext cx="24574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41120" imgH="241200" progId="Equation.DSMT4">
                  <p:embed/>
                </p:oleObj>
              </mc:Choice>
              <mc:Fallback>
                <p:oleObj name="Equation" r:id="rId17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6" y="5973633"/>
                        <a:ext cx="24574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361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4"/>
          <p:cNvSpPr>
            <a:spLocks noChangeArrowheads="1"/>
          </p:cNvSpPr>
          <p:nvPr/>
        </p:nvSpPr>
        <p:spPr bwMode="gray">
          <a:xfrm>
            <a:off x="401178" y="95249"/>
            <a:ext cx="3712034" cy="479107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. SỐ HẠNG TỔNG QUÁT</a:t>
            </a:r>
            <a:endParaRPr lang="vi-VN" sz="18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89089" y="762000"/>
            <a:ext cx="11444124" cy="1828800"/>
            <a:chOff x="289089" y="762000"/>
            <a:chExt cx="11444124" cy="1828800"/>
          </a:xfrm>
        </p:grpSpPr>
        <p:sp>
          <p:nvSpPr>
            <p:cNvPr id="10" name="Rounded Rectangle 9"/>
            <p:cNvSpPr/>
            <p:nvPr/>
          </p:nvSpPr>
          <p:spPr>
            <a:xfrm>
              <a:off x="289089" y="762000"/>
              <a:ext cx="11444124" cy="1828800"/>
            </a:xfrm>
            <a:prstGeom prst="roundRect">
              <a:avLst>
                <a:gd name="adj" fmla="val 3662"/>
              </a:avLst>
            </a:prstGeom>
            <a:solidFill>
              <a:srgbClr val="FEF5DE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09115" y="914400"/>
              <a:ext cx="11125199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sz="2600" b="1">
                  <a:latin typeface="Arial" pitchFamily="34" charset="0"/>
                  <a:cs typeface="Arial" pitchFamily="34" charset="0"/>
                </a:rPr>
                <a:t>Nếu cấp số cộng (u</a:t>
              </a:r>
              <a:r>
                <a:rPr lang="en-US" sz="2600" b="1" baseline="-25000"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) có số hạng đầu u</a:t>
              </a:r>
              <a:r>
                <a:rPr lang="en-US" sz="2600" b="1" baseline="-25000">
                  <a:latin typeface="Arial" pitchFamily="34" charset="0"/>
                  <a:cs typeface="Arial" pitchFamily="34" charset="0"/>
                </a:rPr>
                <a:t>1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 và công sai d thì </a:t>
              </a:r>
              <a:r>
                <a:rPr lang="en-US" sz="2600" b="1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số hạng tổng quát u</a:t>
              </a:r>
              <a:r>
                <a:rPr lang="en-US" sz="2600" b="1" baseline="-2500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600" b="1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b="1">
                  <a:latin typeface="Arial" pitchFamily="34" charset="0"/>
                  <a:cs typeface="Arial" pitchFamily="34" charset="0"/>
                </a:rPr>
                <a:t>được xác định theo công thức :</a:t>
              </a:r>
              <a:endParaRPr lang="vi-VN" sz="2600" b="1" i="1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97689"/>
                </p:ext>
              </p:extLst>
            </p:nvPr>
          </p:nvGraphicFramePr>
          <p:xfrm>
            <a:off x="4113212" y="1806952"/>
            <a:ext cx="2701449" cy="626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41120" imgH="241200" progId="Equation.DSMT4">
                    <p:embed/>
                  </p:oleObj>
                </mc:Choice>
                <mc:Fallback>
                  <p:oleObj name="Equation" r:id="rId3" imgW="104112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3212" y="1806952"/>
                          <a:ext cx="2701449" cy="6269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6412" y="1647825"/>
            <a:ext cx="1344462" cy="1317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600540" y="5853129"/>
            <a:ext cx="1589872" cy="1233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90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29</TotalTime>
  <Words>1854</Words>
  <Application>Microsoft Office PowerPoint</Application>
  <PresentationFormat>Custom</PresentationFormat>
  <Paragraphs>136</Paragraphs>
  <Slides>2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.VnCentury SchoolbookH</vt:lpstr>
      <vt:lpstr>Arial</vt:lpstr>
      <vt:lpstr>Calibri</vt:lpstr>
      <vt:lpstr>Cambria Math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NGUYEN HUONG</cp:lastModifiedBy>
  <cp:revision>2268</cp:revision>
  <dcterms:created xsi:type="dcterms:W3CDTF">2021-08-04T05:24:17Z</dcterms:created>
  <dcterms:modified xsi:type="dcterms:W3CDTF">2025-01-26T09:00:02Z</dcterms:modified>
</cp:coreProperties>
</file>